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9" r:id="rId9"/>
    <p:sldId id="263" r:id="rId10"/>
    <p:sldId id="264" r:id="rId11"/>
    <p:sldId id="265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5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17.wmf"/><Relationship Id="rId19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808273" y="1666533"/>
            <a:ext cx="1605862" cy="747358"/>
            <a:chOff x="8957419" y="1178087"/>
            <a:chExt cx="2133732" cy="993025"/>
          </a:xfrm>
        </p:grpSpPr>
        <p:sp>
          <p:nvSpPr>
            <p:cNvPr id="19" name="矩形 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同侧圆角矩形 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同侧圆角矩形 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886901" y="1666533"/>
            <a:ext cx="1605862" cy="747358"/>
            <a:chOff x="8957419" y="1178087"/>
            <a:chExt cx="2133732" cy="993025"/>
          </a:xfrm>
        </p:grpSpPr>
        <p:sp>
          <p:nvSpPr>
            <p:cNvPr id="35" name="矩形 3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同侧圆角矩形 3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同侧圆角矩形 3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65529" y="1666533"/>
            <a:ext cx="1605862" cy="747358"/>
            <a:chOff x="8957419" y="1178087"/>
            <a:chExt cx="2133732" cy="993025"/>
          </a:xfrm>
        </p:grpSpPr>
        <p:sp>
          <p:nvSpPr>
            <p:cNvPr id="47" name="矩形 4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同侧圆角矩形 4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同侧圆角矩形 4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044157" y="1666533"/>
            <a:ext cx="1605862" cy="747358"/>
            <a:chOff x="8957419" y="1178087"/>
            <a:chExt cx="2133732" cy="993025"/>
          </a:xfrm>
        </p:grpSpPr>
        <p:sp>
          <p:nvSpPr>
            <p:cNvPr id="59" name="矩形 5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同侧圆角矩形 5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同侧圆角矩形 6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6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9122785" y="1666533"/>
            <a:ext cx="1605862" cy="747358"/>
            <a:chOff x="8957419" y="1178087"/>
            <a:chExt cx="2133732" cy="993025"/>
          </a:xfrm>
        </p:grpSpPr>
        <p:sp>
          <p:nvSpPr>
            <p:cNvPr id="83" name="矩形 8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同侧圆角矩形 8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同侧圆角矩形 8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椭圆 93"/>
          <p:cNvSpPr/>
          <p:nvPr/>
        </p:nvSpPr>
        <p:spPr>
          <a:xfrm>
            <a:off x="1789677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816945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844213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27979"/>
              </p:ext>
            </p:extLst>
          </p:nvPr>
        </p:nvGraphicFramePr>
        <p:xfrm>
          <a:off x="1943664" y="591476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664" y="591476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2472"/>
              </p:ext>
            </p:extLst>
          </p:nvPr>
        </p:nvGraphicFramePr>
        <p:xfrm>
          <a:off x="3961377" y="590683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1377" y="590683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1809"/>
              </p:ext>
            </p:extLst>
          </p:nvPr>
        </p:nvGraphicFramePr>
        <p:xfrm>
          <a:off x="5988615" y="59068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615" y="59068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椭圆 99"/>
          <p:cNvSpPr/>
          <p:nvPr/>
        </p:nvSpPr>
        <p:spPr>
          <a:xfrm>
            <a:off x="414092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>
            <a:stCxn id="100" idx="6"/>
            <a:endCxn id="94" idx="2"/>
          </p:cNvCxnSpPr>
          <p:nvPr/>
        </p:nvCxnSpPr>
        <p:spPr>
          <a:xfrm>
            <a:off x="510899" y="768480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stCxn id="94" idx="6"/>
            <a:endCxn id="95" idx="2"/>
          </p:cNvCxnSpPr>
          <p:nvPr/>
        </p:nvCxnSpPr>
        <p:spPr>
          <a:xfrm>
            <a:off x="2335777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>
            <a:stCxn id="95" idx="6"/>
            <a:endCxn id="96" idx="2"/>
          </p:cNvCxnSpPr>
          <p:nvPr/>
        </p:nvCxnSpPr>
        <p:spPr>
          <a:xfrm>
            <a:off x="4363045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3027957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055225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857249" y="4693997"/>
            <a:ext cx="1605862" cy="747358"/>
            <a:chOff x="8957419" y="1178087"/>
            <a:chExt cx="2133732" cy="993025"/>
          </a:xfrm>
        </p:grpSpPr>
        <p:sp>
          <p:nvSpPr>
            <p:cNvPr id="107" name="矩形 1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同侧圆角矩形 1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/>
            <p:cNvCxnSpPr>
              <a:stCxn id="1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圆角矩形 1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 rot="21272942">
            <a:off x="2881902" y="4645383"/>
            <a:ext cx="1605862" cy="747358"/>
            <a:chOff x="8957419" y="1178087"/>
            <a:chExt cx="2133732" cy="993025"/>
          </a:xfrm>
        </p:grpSpPr>
        <p:sp>
          <p:nvSpPr>
            <p:cNvPr id="119" name="矩形 1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同侧圆角矩形 1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同侧圆角矩形 1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1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圆角矩形 1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 rot="638779">
            <a:off x="4963705" y="4612305"/>
            <a:ext cx="1605862" cy="747358"/>
            <a:chOff x="8957419" y="1178087"/>
            <a:chExt cx="2133732" cy="993025"/>
          </a:xfrm>
        </p:grpSpPr>
        <p:sp>
          <p:nvSpPr>
            <p:cNvPr id="131" name="矩形 130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同侧圆角矩形 131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同侧圆角矩形 132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stCxn id="134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矩形 138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圆角矩形 140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 rot="21168784">
            <a:off x="6988358" y="4765814"/>
            <a:ext cx="1605862" cy="747358"/>
            <a:chOff x="8957419" y="1178087"/>
            <a:chExt cx="2133732" cy="993025"/>
          </a:xfrm>
        </p:grpSpPr>
        <p:sp>
          <p:nvSpPr>
            <p:cNvPr id="143" name="矩形 14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同侧圆角矩形 14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同侧圆角矩形 14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7" name="直接连接符 14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矩形 15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圆角矩形 15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6" name="椭圆 165"/>
          <p:cNvSpPr/>
          <p:nvPr/>
        </p:nvSpPr>
        <p:spPr>
          <a:xfrm>
            <a:off x="1778323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/>
          <p:cNvSpPr/>
          <p:nvPr/>
        </p:nvSpPr>
        <p:spPr>
          <a:xfrm>
            <a:off x="3805591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/>
          <p:cNvSpPr/>
          <p:nvPr/>
        </p:nvSpPr>
        <p:spPr>
          <a:xfrm>
            <a:off x="5832859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44316"/>
              </p:ext>
            </p:extLst>
          </p:nvPr>
        </p:nvGraphicFramePr>
        <p:xfrm>
          <a:off x="1932310" y="3296447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310" y="3296447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6032"/>
              </p:ext>
            </p:extLst>
          </p:nvPr>
        </p:nvGraphicFramePr>
        <p:xfrm>
          <a:off x="3950023" y="3295654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23" y="3295654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73419"/>
              </p:ext>
            </p:extLst>
          </p:nvPr>
        </p:nvGraphicFramePr>
        <p:xfrm>
          <a:off x="5977261" y="3295654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7261" y="3295654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椭圆 171"/>
          <p:cNvSpPr/>
          <p:nvPr/>
        </p:nvSpPr>
        <p:spPr>
          <a:xfrm>
            <a:off x="402738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/>
          <p:cNvCxnSpPr>
            <a:stCxn id="172" idx="6"/>
            <a:endCxn id="166" idx="2"/>
          </p:cNvCxnSpPr>
          <p:nvPr/>
        </p:nvCxnSpPr>
        <p:spPr>
          <a:xfrm>
            <a:off x="499545" y="3473451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66" idx="6"/>
            <a:endCxn id="167" idx="2"/>
          </p:cNvCxnSpPr>
          <p:nvPr/>
        </p:nvCxnSpPr>
        <p:spPr>
          <a:xfrm>
            <a:off x="2324423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67" idx="6"/>
            <a:endCxn id="168" idx="2"/>
          </p:cNvCxnSpPr>
          <p:nvPr/>
        </p:nvCxnSpPr>
        <p:spPr>
          <a:xfrm>
            <a:off x="4351691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椭圆 175"/>
          <p:cNvSpPr/>
          <p:nvPr/>
        </p:nvSpPr>
        <p:spPr>
          <a:xfrm>
            <a:off x="3016603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5043871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>
            <a:off x="6388849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椭圆 179"/>
          <p:cNvSpPr/>
          <p:nvPr/>
        </p:nvSpPr>
        <p:spPr>
          <a:xfrm>
            <a:off x="7081029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/>
          <p:nvPr/>
        </p:nvSpPr>
        <p:spPr>
          <a:xfrm>
            <a:off x="7879906" y="3203805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83593"/>
              </p:ext>
            </p:extLst>
          </p:nvPr>
        </p:nvGraphicFramePr>
        <p:xfrm>
          <a:off x="8024308" y="32990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308" y="32990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/>
          <p:cNvCxnSpPr/>
          <p:nvPr/>
        </p:nvCxnSpPr>
        <p:spPr>
          <a:xfrm>
            <a:off x="8433523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椭圆 183"/>
          <p:cNvSpPr/>
          <p:nvPr/>
        </p:nvSpPr>
        <p:spPr>
          <a:xfrm>
            <a:off x="9125703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椭圆 184"/>
          <p:cNvSpPr/>
          <p:nvPr/>
        </p:nvSpPr>
        <p:spPr>
          <a:xfrm>
            <a:off x="9907174" y="3209419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7928"/>
              </p:ext>
            </p:extLst>
          </p:nvPr>
        </p:nvGraphicFramePr>
        <p:xfrm>
          <a:off x="10051576" y="3304669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1576" y="3304669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任意多边形 223"/>
          <p:cNvSpPr/>
          <p:nvPr/>
        </p:nvSpPr>
        <p:spPr>
          <a:xfrm>
            <a:off x="4089654" y="4901849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任意多边形 225"/>
          <p:cNvSpPr/>
          <p:nvPr/>
        </p:nvSpPr>
        <p:spPr>
          <a:xfrm>
            <a:off x="6157913" y="5100638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7" name="任意多边形 226"/>
          <p:cNvSpPr/>
          <p:nvPr/>
        </p:nvSpPr>
        <p:spPr>
          <a:xfrm>
            <a:off x="8202168" y="5038208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1" name="任意多边形 230"/>
          <p:cNvSpPr/>
          <p:nvPr/>
        </p:nvSpPr>
        <p:spPr>
          <a:xfrm rot="21432202">
            <a:off x="2061442" y="5068780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3" name="直接连接符 232"/>
          <p:cNvCxnSpPr>
            <a:stCxn id="166" idx="4"/>
          </p:cNvCxnSpPr>
          <p:nvPr/>
        </p:nvCxnSpPr>
        <p:spPr>
          <a:xfrm flipH="1">
            <a:off x="204678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/>
          <p:nvPr/>
        </p:nvCxnSpPr>
        <p:spPr>
          <a:xfrm flipH="1">
            <a:off x="405279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/>
          <p:nvPr/>
        </p:nvCxnSpPr>
        <p:spPr>
          <a:xfrm flipH="1">
            <a:off x="6085314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H="1">
            <a:off x="8140771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 flipH="1">
            <a:off x="10161959" y="373599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8" name="组合 237"/>
          <p:cNvGrpSpPr/>
          <p:nvPr/>
        </p:nvGrpSpPr>
        <p:grpSpPr>
          <a:xfrm>
            <a:off x="8994380" y="4690301"/>
            <a:ext cx="1605862" cy="747358"/>
            <a:chOff x="8957419" y="1178087"/>
            <a:chExt cx="2133732" cy="993025"/>
          </a:xfrm>
        </p:grpSpPr>
        <p:sp>
          <p:nvSpPr>
            <p:cNvPr id="239" name="矩形 23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同侧圆角矩形 23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同侧圆角矩形 24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椭圆 24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3" name="直接连接符 24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245"/>
            <p:cNvCxnSpPr>
              <a:stCxn id="24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矩形 24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圆角矩形 24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0" name="直接连接符 249"/>
          <p:cNvCxnSpPr/>
          <p:nvPr/>
        </p:nvCxnSpPr>
        <p:spPr>
          <a:xfrm>
            <a:off x="2022506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/>
          <p:nvPr/>
        </p:nvCxnSpPr>
        <p:spPr>
          <a:xfrm>
            <a:off x="4057250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/>
          <p:nvPr/>
        </p:nvCxnSpPr>
        <p:spPr>
          <a:xfrm>
            <a:off x="6098172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/>
          <p:nvPr/>
        </p:nvCxnSpPr>
        <p:spPr>
          <a:xfrm>
            <a:off x="816321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连接符 254"/>
          <p:cNvCxnSpPr/>
          <p:nvPr/>
        </p:nvCxnSpPr>
        <p:spPr>
          <a:xfrm>
            <a:off x="1017489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等腰三角形 258"/>
          <p:cNvSpPr/>
          <p:nvPr/>
        </p:nvSpPr>
        <p:spPr>
          <a:xfrm>
            <a:off x="11764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等腰三角形 259"/>
          <p:cNvSpPr/>
          <p:nvPr/>
        </p:nvSpPr>
        <p:spPr>
          <a:xfrm>
            <a:off x="18083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等腰三角形 260"/>
          <p:cNvSpPr/>
          <p:nvPr/>
        </p:nvSpPr>
        <p:spPr>
          <a:xfrm>
            <a:off x="24402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等腰三角形 261"/>
          <p:cNvSpPr/>
          <p:nvPr/>
        </p:nvSpPr>
        <p:spPr>
          <a:xfrm>
            <a:off x="30721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等腰三角形 262"/>
          <p:cNvSpPr/>
          <p:nvPr/>
        </p:nvSpPr>
        <p:spPr>
          <a:xfrm>
            <a:off x="37040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等腰三角形 264"/>
          <p:cNvSpPr/>
          <p:nvPr/>
        </p:nvSpPr>
        <p:spPr>
          <a:xfrm>
            <a:off x="87593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等腰三角形 265"/>
          <p:cNvSpPr/>
          <p:nvPr/>
        </p:nvSpPr>
        <p:spPr>
          <a:xfrm>
            <a:off x="81274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等腰三角形 266"/>
          <p:cNvSpPr/>
          <p:nvPr/>
        </p:nvSpPr>
        <p:spPr>
          <a:xfrm>
            <a:off x="74955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等腰三角形 267"/>
          <p:cNvSpPr/>
          <p:nvPr/>
        </p:nvSpPr>
        <p:spPr>
          <a:xfrm>
            <a:off x="686359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等腰三角形 268"/>
          <p:cNvSpPr/>
          <p:nvPr/>
        </p:nvSpPr>
        <p:spPr>
          <a:xfrm>
            <a:off x="433595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等腰三角形 269"/>
          <p:cNvSpPr/>
          <p:nvPr/>
        </p:nvSpPr>
        <p:spPr>
          <a:xfrm>
            <a:off x="496786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等腰三角形 270"/>
          <p:cNvSpPr/>
          <p:nvPr/>
        </p:nvSpPr>
        <p:spPr>
          <a:xfrm>
            <a:off x="623168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等腰三角形 271"/>
          <p:cNvSpPr/>
          <p:nvPr/>
        </p:nvSpPr>
        <p:spPr>
          <a:xfrm>
            <a:off x="559977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等腰三角形 272"/>
          <p:cNvSpPr/>
          <p:nvPr/>
        </p:nvSpPr>
        <p:spPr>
          <a:xfrm>
            <a:off x="100231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等腰三角形 273"/>
          <p:cNvSpPr/>
          <p:nvPr/>
        </p:nvSpPr>
        <p:spPr>
          <a:xfrm>
            <a:off x="93912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流程图: 汇总连接 274"/>
          <p:cNvSpPr/>
          <p:nvPr/>
        </p:nvSpPr>
        <p:spPr>
          <a:xfrm>
            <a:off x="186091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流程图: 汇总连接 277"/>
          <p:cNvSpPr/>
          <p:nvPr/>
        </p:nvSpPr>
        <p:spPr>
          <a:xfrm>
            <a:off x="237368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流程图: 汇总连接 278"/>
          <p:cNvSpPr/>
          <p:nvPr/>
        </p:nvSpPr>
        <p:spPr>
          <a:xfrm>
            <a:off x="288644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流程图: 汇总连接 279"/>
          <p:cNvSpPr/>
          <p:nvPr/>
        </p:nvSpPr>
        <p:spPr>
          <a:xfrm>
            <a:off x="339920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流程图: 汇总连接 280"/>
          <p:cNvSpPr/>
          <p:nvPr/>
        </p:nvSpPr>
        <p:spPr>
          <a:xfrm>
            <a:off x="391196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流程图: 汇总连接 281"/>
          <p:cNvSpPr/>
          <p:nvPr/>
        </p:nvSpPr>
        <p:spPr>
          <a:xfrm>
            <a:off x="5450258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流程图: 汇总连接 282"/>
          <p:cNvSpPr/>
          <p:nvPr/>
        </p:nvSpPr>
        <p:spPr>
          <a:xfrm>
            <a:off x="1006512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流程图: 汇总连接 283"/>
          <p:cNvSpPr/>
          <p:nvPr/>
        </p:nvSpPr>
        <p:spPr>
          <a:xfrm>
            <a:off x="852683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流程图: 汇总连接 284"/>
          <p:cNvSpPr/>
          <p:nvPr/>
        </p:nvSpPr>
        <p:spPr>
          <a:xfrm>
            <a:off x="903959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流程图: 汇总连接 285"/>
          <p:cNvSpPr/>
          <p:nvPr/>
        </p:nvSpPr>
        <p:spPr>
          <a:xfrm>
            <a:off x="955236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流程图: 汇总连接 287"/>
          <p:cNvSpPr/>
          <p:nvPr/>
        </p:nvSpPr>
        <p:spPr>
          <a:xfrm>
            <a:off x="442473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流程图: 汇总连接 288"/>
          <p:cNvSpPr/>
          <p:nvPr/>
        </p:nvSpPr>
        <p:spPr>
          <a:xfrm>
            <a:off x="493749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流程图: 汇总连接 289"/>
          <p:cNvSpPr/>
          <p:nvPr/>
        </p:nvSpPr>
        <p:spPr>
          <a:xfrm>
            <a:off x="5963021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流程图: 汇总连接 290"/>
          <p:cNvSpPr/>
          <p:nvPr/>
        </p:nvSpPr>
        <p:spPr>
          <a:xfrm>
            <a:off x="6475784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流程图: 汇总连接 291"/>
          <p:cNvSpPr/>
          <p:nvPr/>
        </p:nvSpPr>
        <p:spPr>
          <a:xfrm>
            <a:off x="698854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流程图: 汇总连接 292"/>
          <p:cNvSpPr/>
          <p:nvPr/>
        </p:nvSpPr>
        <p:spPr>
          <a:xfrm>
            <a:off x="750131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流程图: 汇总连接 293"/>
          <p:cNvSpPr/>
          <p:nvPr/>
        </p:nvSpPr>
        <p:spPr>
          <a:xfrm>
            <a:off x="801407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流程图: 汇总连接 294"/>
          <p:cNvSpPr/>
          <p:nvPr/>
        </p:nvSpPr>
        <p:spPr>
          <a:xfrm>
            <a:off x="185245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流程图: 汇总连接 295"/>
          <p:cNvSpPr/>
          <p:nvPr/>
        </p:nvSpPr>
        <p:spPr>
          <a:xfrm>
            <a:off x="236521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流程图: 汇总连接 296"/>
          <p:cNvSpPr/>
          <p:nvPr/>
        </p:nvSpPr>
        <p:spPr>
          <a:xfrm>
            <a:off x="287798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流程图: 汇总连接 297"/>
          <p:cNvSpPr/>
          <p:nvPr/>
        </p:nvSpPr>
        <p:spPr>
          <a:xfrm>
            <a:off x="339074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流程图: 汇总连接 298"/>
          <p:cNvSpPr/>
          <p:nvPr/>
        </p:nvSpPr>
        <p:spPr>
          <a:xfrm>
            <a:off x="390350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流程图: 汇总连接 299"/>
          <p:cNvSpPr/>
          <p:nvPr/>
        </p:nvSpPr>
        <p:spPr>
          <a:xfrm>
            <a:off x="5441797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流程图: 汇总连接 300"/>
          <p:cNvSpPr/>
          <p:nvPr/>
        </p:nvSpPr>
        <p:spPr>
          <a:xfrm>
            <a:off x="1005666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流程图: 汇总连接 301"/>
          <p:cNvSpPr/>
          <p:nvPr/>
        </p:nvSpPr>
        <p:spPr>
          <a:xfrm>
            <a:off x="851837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流程图: 汇总连接 302"/>
          <p:cNvSpPr/>
          <p:nvPr/>
        </p:nvSpPr>
        <p:spPr>
          <a:xfrm>
            <a:off x="903113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流程图: 汇总连接 303"/>
          <p:cNvSpPr/>
          <p:nvPr/>
        </p:nvSpPr>
        <p:spPr>
          <a:xfrm>
            <a:off x="954390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流程图: 汇总连接 304"/>
          <p:cNvSpPr/>
          <p:nvPr/>
        </p:nvSpPr>
        <p:spPr>
          <a:xfrm>
            <a:off x="441627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流程图: 汇总连接 305"/>
          <p:cNvSpPr/>
          <p:nvPr/>
        </p:nvSpPr>
        <p:spPr>
          <a:xfrm>
            <a:off x="492903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流程图: 汇总连接 306"/>
          <p:cNvSpPr/>
          <p:nvPr/>
        </p:nvSpPr>
        <p:spPr>
          <a:xfrm>
            <a:off x="5954560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流程图: 汇总连接 307"/>
          <p:cNvSpPr/>
          <p:nvPr/>
        </p:nvSpPr>
        <p:spPr>
          <a:xfrm>
            <a:off x="6467323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流程图: 汇总连接 308"/>
          <p:cNvSpPr/>
          <p:nvPr/>
        </p:nvSpPr>
        <p:spPr>
          <a:xfrm>
            <a:off x="698008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流程图: 汇总连接 309"/>
          <p:cNvSpPr/>
          <p:nvPr/>
        </p:nvSpPr>
        <p:spPr>
          <a:xfrm>
            <a:off x="749284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流程图: 汇总连接 310"/>
          <p:cNvSpPr/>
          <p:nvPr/>
        </p:nvSpPr>
        <p:spPr>
          <a:xfrm>
            <a:off x="800561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11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-1027" y="3055264"/>
            <a:ext cx="11759171" cy="4451560"/>
            <a:chOff x="-1027" y="3055264"/>
            <a:chExt cx="11759171" cy="4451560"/>
          </a:xfrm>
        </p:grpSpPr>
        <p:grpSp>
          <p:nvGrpSpPr>
            <p:cNvPr id="6" name="组合 5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106" name="组合 105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7" name="矩形 10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同侧圆角矩形 10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同侧圆角矩形 10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椭圆 10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箭头连接符 113"/>
                <p:cNvCxnSpPr>
                  <a:stCxn id="11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矩形 11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矩形 11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圆角矩形 11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18" name="组合 11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9" name="矩形 11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同侧圆角矩形 11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1" name="同侧圆角矩形 12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2" name="椭圆 12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箭头连接符 12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stCxn id="12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矩形 12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矩形 12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圆角矩形 12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31" name="矩形 13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同侧圆角矩形 13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3" name="同侧圆角矩形 13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4" name="椭圆 13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stCxn id="13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矩形 13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矩形 13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圆角矩形 14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2" name="组合 141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同侧圆角矩形 14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5" name="同侧圆角矩形 14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6" name="椭圆 14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7" name="直接连接符 14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箭头连接符 14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箭头连接符 149"/>
                <p:cNvCxnSpPr>
                  <a:stCxn id="14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矩形 15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2" name="矩形 15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3" name="圆角矩形 15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6" name="椭圆 165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椭圆 166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椭圆 167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9" name="对象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23601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对象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288810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对象 1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691040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" name="椭圆 171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连接符 172"/>
              <p:cNvCxnSpPr>
                <a:stCxn id="172" idx="6"/>
                <a:endCxn id="166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/>
              <p:cNvCxnSpPr>
                <a:stCxn id="166" idx="6"/>
                <a:endCxn id="167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/>
              <p:cNvCxnSpPr>
                <a:stCxn id="167" idx="6"/>
                <a:endCxn id="168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椭圆 175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椭圆 17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2" name="对象 1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061652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3" name="直接连接符 18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椭圆 18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6" name="对象 1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006516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任意多边形 223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任意多边形 22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任意多边形 22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1" name="任意多边形 230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接连接符 234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直接连接符 235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8" name="组合 237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39" name="矩形 23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0" name="同侧圆角矩形 23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1" name="同侧圆角矩形 24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2" name="椭圆 24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>
                  <a:stCxn id="24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7" name="矩形 24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 24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9" name="圆角矩形 24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50" name="直接连接符 249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直接连接符 25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直接连接符 25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流程图: 汇总连接 294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流程图: 汇总连接 295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流程图: 汇总连接 296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流程图: 汇总连接 297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9" name="流程图: 汇总连接 298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0" name="流程图: 汇总连接 299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1" name="流程图: 汇总连接 300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2" name="流程图: 汇总连接 301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流程图: 汇总连接 302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流程图: 汇总连接 303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流程图: 汇总连接 304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流程图: 汇总连接 305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流程图: 汇总连接 306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流程图: 汇总连接 307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流程图: 汇总连接 308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流程图: 汇总连接 309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流程图: 汇总连接 310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219" name="文本框 218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3" name="文本框 222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-139250" y="8084411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94618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9766564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1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155783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2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411214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3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73558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4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200448" y="971581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490879" y="1155928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sp>
        <p:nvSpPr>
          <p:cNvPr id="33" name="下箭头 32"/>
          <p:cNvSpPr/>
          <p:nvPr/>
        </p:nvSpPr>
        <p:spPr>
          <a:xfrm>
            <a:off x="4912968" y="7306769"/>
            <a:ext cx="215144" cy="40011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9383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175075" y="7827236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6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514773" y="9458637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805204" y="11302106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grpSp>
        <p:nvGrpSpPr>
          <p:cNvPr id="650" name="组合 649"/>
          <p:cNvGrpSpPr/>
          <p:nvPr/>
        </p:nvGrpSpPr>
        <p:grpSpPr>
          <a:xfrm>
            <a:off x="300021" y="2911951"/>
            <a:ext cx="11759171" cy="4527760"/>
            <a:chOff x="-1027" y="3055264"/>
            <a:chExt cx="11759171" cy="4527760"/>
          </a:xfrm>
        </p:grpSpPr>
        <p:grpSp>
          <p:nvGrpSpPr>
            <p:cNvPr id="651" name="组合 650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653" name="组合 652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57" name="矩形 75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8" name="同侧圆角矩形 75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9" name="同侧圆角矩形 75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0" name="椭圆 75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61" name="直接连接符 76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2" name="直接连接符 76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3" name="直接箭头连接符 76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4" name="直接箭头连接符 763"/>
                <p:cNvCxnSpPr>
                  <a:stCxn id="76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5" name="矩形 76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6" name="矩形 76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7" name="圆角矩形 76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4" name="组合 653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46" name="矩形 745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7" name="同侧圆角矩形 746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8" name="同侧圆角矩形 747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9" name="椭圆 748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50" name="直接连接符 749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1" name="直接连接符 750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直接箭头连接符 751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3" name="直接箭头连接符 752"/>
                <p:cNvCxnSpPr>
                  <a:stCxn id="749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4" name="矩形 753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5" name="矩形 754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6" name="圆角矩形 755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5" name="组合 654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35" name="矩形 73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6" name="同侧圆角矩形 73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7" name="同侧圆角矩形 73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8" name="椭圆 73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39" name="直接连接符 73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直接连接符 73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1" name="直接箭头连接符 74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直接箭头连接符 741"/>
                <p:cNvCxnSpPr>
                  <a:stCxn id="73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3" name="矩形 74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4" name="矩形 74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5" name="圆角矩形 74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6" name="组合 655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24" name="矩形 72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5" name="同侧圆角矩形 72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6" name="同侧圆角矩形 72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7" name="椭圆 72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28" name="直接连接符 72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9" name="直接连接符 72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0" name="直接箭头连接符 72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1" name="直接箭头连接符 730"/>
                <p:cNvCxnSpPr>
                  <a:stCxn id="72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2" name="矩形 73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3" name="矩形 73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4" name="圆角矩形 73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57" name="椭圆 656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8" name="椭圆 657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9" name="椭圆 658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60" name="对象 659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9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1" name="对象 660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2" name="对象 661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3" name="椭圆 662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4" name="直接连接符 663"/>
              <p:cNvCxnSpPr>
                <a:stCxn id="663" idx="6"/>
                <a:endCxn id="657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5" name="直接连接符 664"/>
              <p:cNvCxnSpPr>
                <a:stCxn id="657" idx="6"/>
                <a:endCxn id="658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6" name="直接连接符 665"/>
              <p:cNvCxnSpPr>
                <a:stCxn id="658" idx="6"/>
                <a:endCxn id="659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7" name="椭圆 666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8" name="椭圆 667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9" name="直接连接符 66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0" name="椭圆 66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1" name="椭圆 67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2" name="对象 671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3" name="直接连接符 67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4" name="椭圆 67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5" name="椭圆 67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6" name="对象 675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7" name="任意多边形 676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8" name="任意多边形 677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9" name="任意多边形 678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0" name="任意多边形 679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81" name="直接连接符 680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2" name="直接连接符 681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3" name="直接连接符 682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4" name="直接连接符 683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5" name="直接连接符 684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6" name="组合 685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13" name="矩形 71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4" name="同侧圆角矩形 71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5" name="同侧圆角矩形 71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6" name="椭圆 71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17" name="直接连接符 71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8" name="直接连接符 71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9" name="直接箭头连接符 71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0" name="直接箭头连接符 719"/>
                <p:cNvCxnSpPr>
                  <a:stCxn id="71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1" name="矩形 72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2" name="矩形 72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3" name="圆角矩形 72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687" name="直接连接符 686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8" name="直接连接符 687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9" name="直接连接符 688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0" name="直接连接符 689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直接连接符 690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2" name="流程图: 汇总连接 691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3" name="流程图: 汇总连接 692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4" name="流程图: 汇总连接 693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5" name="流程图: 汇总连接 694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6" name="流程图: 汇总连接 695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7" name="流程图: 汇总连接 696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8" name="流程图: 汇总连接 697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9" name="流程图: 汇总连接 698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0" name="流程图: 汇总连接 699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1" name="流程图: 汇总连接 700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2" name="流程图: 汇总连接 701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3" name="流程图: 汇总连接 702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4" name="流程图: 汇总连接 703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5" name="流程图: 汇总连接 704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6" name="流程图: 汇总连接 705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7" name="流程图: 汇总连接 706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8" name="流程图: 汇总连接 707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9" name="文本框 708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710" name="文本框 709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711" name="直接箭头连接符 710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2" name="文本框 711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2" name="矩形 651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8" name="圆角矩形 767"/>
          <p:cNvSpPr/>
          <p:nvPr/>
        </p:nvSpPr>
        <p:spPr>
          <a:xfrm>
            <a:off x="6639719" y="454335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9" name="文本框 768"/>
          <p:cNvSpPr txBox="1"/>
          <p:nvPr/>
        </p:nvSpPr>
        <p:spPr>
          <a:xfrm>
            <a:off x="6930150" y="638682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7720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22221" y="-588328"/>
            <a:ext cx="11759171" cy="5246739"/>
            <a:chOff x="122221" y="-588328"/>
            <a:chExt cx="11759171" cy="5246739"/>
          </a:xfrm>
        </p:grpSpPr>
        <p:sp>
          <p:nvSpPr>
            <p:cNvPr id="333" name="圆角矩形 332"/>
            <p:cNvSpPr/>
            <p:nvPr/>
          </p:nvSpPr>
          <p:spPr>
            <a:xfrm>
              <a:off x="1667135" y="-586132"/>
              <a:ext cx="711896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4" name="组合 333"/>
            <p:cNvGrpSpPr/>
            <p:nvPr/>
          </p:nvGrpSpPr>
          <p:grpSpPr>
            <a:xfrm>
              <a:off x="980497" y="1769384"/>
              <a:ext cx="1605862" cy="747358"/>
              <a:chOff x="8957419" y="1178087"/>
              <a:chExt cx="2133732" cy="993025"/>
            </a:xfrm>
          </p:grpSpPr>
          <p:sp>
            <p:nvSpPr>
              <p:cNvPr id="335" name="矩形 3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同侧圆角矩形 53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8" name="同侧圆角矩形 53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9" name="椭圆 53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0" name="直接连接符 53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箭头连接符 54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直接箭头连接符 542"/>
              <p:cNvCxnSpPr>
                <a:stCxn id="53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4" name="矩形 54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5" name="矩形 54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6" name="圆角矩形 54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7" name="组合 546"/>
            <p:cNvGrpSpPr/>
            <p:nvPr/>
          </p:nvGrpSpPr>
          <p:grpSpPr>
            <a:xfrm rot="21272942">
              <a:off x="3005150" y="1720770"/>
              <a:ext cx="1605862" cy="747358"/>
              <a:chOff x="8957419" y="1178087"/>
              <a:chExt cx="2133732" cy="993025"/>
            </a:xfrm>
          </p:grpSpPr>
          <p:sp>
            <p:nvSpPr>
              <p:cNvPr id="548" name="矩形 54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9" name="同侧圆角矩形 54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0" name="同侧圆角矩形 54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1" name="椭圆 55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2" name="直接连接符 55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箭头连接符 55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直接箭头连接符 554"/>
              <p:cNvCxnSpPr>
                <a:stCxn id="55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6" name="矩形 55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7" name="矩形 55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8" name="圆角矩形 55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9" name="组合 558"/>
            <p:cNvGrpSpPr/>
            <p:nvPr/>
          </p:nvGrpSpPr>
          <p:grpSpPr>
            <a:xfrm rot="638779">
              <a:off x="5086953" y="1687692"/>
              <a:ext cx="1605862" cy="747358"/>
              <a:chOff x="8957419" y="1178087"/>
              <a:chExt cx="2133732" cy="993025"/>
            </a:xfrm>
          </p:grpSpPr>
          <p:sp>
            <p:nvSpPr>
              <p:cNvPr id="560" name="矩形 55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1" name="同侧圆角矩形 56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2" name="同侧圆角矩形 56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3" name="椭圆 56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连接符 56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连接符 56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56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/>
              <p:cNvCxnSpPr>
                <a:stCxn id="56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8" name="矩形 56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9" name="矩形 56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0" name="圆角矩形 56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1" name="组合 570"/>
            <p:cNvGrpSpPr/>
            <p:nvPr/>
          </p:nvGrpSpPr>
          <p:grpSpPr>
            <a:xfrm rot="21168784">
              <a:off x="7111606" y="1841201"/>
              <a:ext cx="1605862" cy="747358"/>
              <a:chOff x="8957419" y="1178087"/>
              <a:chExt cx="2133732" cy="993025"/>
            </a:xfrm>
          </p:grpSpPr>
          <p:sp>
            <p:nvSpPr>
              <p:cNvPr id="572" name="矩形 571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3" name="同侧圆角矩形 572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4" name="同侧圆角矩形 573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5" name="椭圆 574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6" name="直接连接符 575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连接符 576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箭头连接符 577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/>
              <p:cNvCxnSpPr>
                <a:stCxn id="575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矩形 579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1" name="矩形 580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2" name="圆角矩形 581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83" name="椭圆 582"/>
            <p:cNvSpPr/>
            <p:nvPr/>
          </p:nvSpPr>
          <p:spPr>
            <a:xfrm>
              <a:off x="1901571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4" name="椭圆 583"/>
            <p:cNvSpPr/>
            <p:nvPr/>
          </p:nvSpPr>
          <p:spPr>
            <a:xfrm>
              <a:off x="3928839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5" name="椭圆 584"/>
            <p:cNvSpPr/>
            <p:nvPr/>
          </p:nvSpPr>
          <p:spPr>
            <a:xfrm>
              <a:off x="5956107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6" name="对象 5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978202"/>
                </p:ext>
              </p:extLst>
            </p:nvPr>
          </p:nvGraphicFramePr>
          <p:xfrm>
            <a:off x="2055558" y="22669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5558" y="22669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" name="对象 5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510166"/>
                </p:ext>
              </p:extLst>
            </p:nvPr>
          </p:nvGraphicFramePr>
          <p:xfrm>
            <a:off x="4073271" y="22590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73271" y="22590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" name="对象 5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41164"/>
                </p:ext>
              </p:extLst>
            </p:nvPr>
          </p:nvGraphicFramePr>
          <p:xfrm>
            <a:off x="6100509" y="22590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0509" y="22590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" name="椭圆 588"/>
            <p:cNvSpPr/>
            <p:nvPr/>
          </p:nvSpPr>
          <p:spPr>
            <a:xfrm>
              <a:off x="525986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0" name="直接连接符 589"/>
            <p:cNvCxnSpPr>
              <a:stCxn id="589" idx="6"/>
              <a:endCxn id="583" idx="2"/>
            </p:cNvCxnSpPr>
            <p:nvPr/>
          </p:nvCxnSpPr>
          <p:spPr>
            <a:xfrm>
              <a:off x="622793" y="40369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>
              <a:stCxn id="583" idx="6"/>
              <a:endCxn id="584" idx="2"/>
            </p:cNvCxnSpPr>
            <p:nvPr/>
          </p:nvCxnSpPr>
          <p:spPr>
            <a:xfrm>
              <a:off x="2447671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>
              <a:stCxn id="584" idx="6"/>
              <a:endCxn id="585" idx="2"/>
            </p:cNvCxnSpPr>
            <p:nvPr/>
          </p:nvCxnSpPr>
          <p:spPr>
            <a:xfrm>
              <a:off x="4474939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3" name="椭圆 592"/>
            <p:cNvSpPr/>
            <p:nvPr/>
          </p:nvSpPr>
          <p:spPr>
            <a:xfrm>
              <a:off x="3139851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4" name="椭圆 593"/>
            <p:cNvSpPr/>
            <p:nvPr/>
          </p:nvSpPr>
          <p:spPr>
            <a:xfrm>
              <a:off x="5167119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5" name="直接连接符 594"/>
            <p:cNvCxnSpPr/>
            <p:nvPr/>
          </p:nvCxnSpPr>
          <p:spPr>
            <a:xfrm>
              <a:off x="6512097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6" name="椭圆 595"/>
            <p:cNvSpPr/>
            <p:nvPr/>
          </p:nvSpPr>
          <p:spPr>
            <a:xfrm>
              <a:off x="7204277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7" name="椭圆 596"/>
            <p:cNvSpPr/>
            <p:nvPr/>
          </p:nvSpPr>
          <p:spPr>
            <a:xfrm>
              <a:off x="8003154" y="13405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8" name="对象 5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55881"/>
                </p:ext>
              </p:extLst>
            </p:nvPr>
          </p:nvGraphicFramePr>
          <p:xfrm>
            <a:off x="8147556" y="22930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47556" y="22930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9" name="直接连接符 598"/>
            <p:cNvCxnSpPr/>
            <p:nvPr/>
          </p:nvCxnSpPr>
          <p:spPr>
            <a:xfrm>
              <a:off x="8556771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0" name="椭圆 599"/>
            <p:cNvSpPr/>
            <p:nvPr/>
          </p:nvSpPr>
          <p:spPr>
            <a:xfrm>
              <a:off x="9248951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1" name="椭圆 600"/>
            <p:cNvSpPr/>
            <p:nvPr/>
          </p:nvSpPr>
          <p:spPr>
            <a:xfrm>
              <a:off x="10030422" y="13966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2" name="对象 6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93467"/>
                </p:ext>
              </p:extLst>
            </p:nvPr>
          </p:nvGraphicFramePr>
          <p:xfrm>
            <a:off x="10174824" y="23491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74824" y="23491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3" name="任意多边形 602"/>
            <p:cNvSpPr/>
            <p:nvPr/>
          </p:nvSpPr>
          <p:spPr>
            <a:xfrm>
              <a:off x="4212902" y="197723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4" name="任意多边形 603"/>
            <p:cNvSpPr/>
            <p:nvPr/>
          </p:nvSpPr>
          <p:spPr>
            <a:xfrm>
              <a:off x="6281161" y="217602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5" name="任意多边形 604"/>
            <p:cNvSpPr/>
            <p:nvPr/>
          </p:nvSpPr>
          <p:spPr>
            <a:xfrm>
              <a:off x="8325416" y="211359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6" name="任意多边形 605"/>
            <p:cNvSpPr/>
            <p:nvPr/>
          </p:nvSpPr>
          <p:spPr>
            <a:xfrm rot="21432202">
              <a:off x="2184690" y="214416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07" name="直接连接符 606"/>
            <p:cNvCxnSpPr/>
            <p:nvPr/>
          </p:nvCxnSpPr>
          <p:spPr>
            <a:xfrm flipH="1">
              <a:off x="2170031" y="83640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 flipH="1">
              <a:off x="4176041" y="82189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 flipH="1">
              <a:off x="6208562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 flipH="1">
              <a:off x="8264019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 flipH="1">
              <a:off x="10285207" y="81138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2" name="组合 611"/>
            <p:cNvGrpSpPr/>
            <p:nvPr/>
          </p:nvGrpSpPr>
          <p:grpSpPr>
            <a:xfrm>
              <a:off x="9117628" y="1765688"/>
              <a:ext cx="1605862" cy="747358"/>
              <a:chOff x="8957419" y="1178087"/>
              <a:chExt cx="2133732" cy="993025"/>
            </a:xfrm>
          </p:grpSpPr>
          <p:sp>
            <p:nvSpPr>
              <p:cNvPr id="613" name="矩形 6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4" name="同侧圆角矩形 6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5" name="同侧圆角矩形 6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6" name="椭圆 6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17" name="直接连接符 6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直接连接符 6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直接箭头连接符 6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直接箭头连接符 619"/>
              <p:cNvCxnSpPr>
                <a:stCxn id="6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1" name="矩形 6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2" name="矩形 6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3" name="圆角矩形 6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24" name="直接连接符 623"/>
            <p:cNvCxnSpPr/>
            <p:nvPr/>
          </p:nvCxnSpPr>
          <p:spPr>
            <a:xfrm>
              <a:off x="2145754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4180498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6221420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828646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直接连接符 627"/>
            <p:cNvCxnSpPr/>
            <p:nvPr/>
          </p:nvCxnSpPr>
          <p:spPr>
            <a:xfrm>
              <a:off x="1029814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9" name="流程图: 汇总连接 628"/>
            <p:cNvSpPr/>
            <p:nvPr/>
          </p:nvSpPr>
          <p:spPr>
            <a:xfrm>
              <a:off x="200110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0" name="流程图: 汇总连接 629"/>
            <p:cNvSpPr/>
            <p:nvPr/>
          </p:nvSpPr>
          <p:spPr>
            <a:xfrm>
              <a:off x="251386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1" name="流程图: 汇总连接 630"/>
            <p:cNvSpPr/>
            <p:nvPr/>
          </p:nvSpPr>
          <p:spPr>
            <a:xfrm>
              <a:off x="302663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2" name="流程图: 汇总连接 631"/>
            <p:cNvSpPr/>
            <p:nvPr/>
          </p:nvSpPr>
          <p:spPr>
            <a:xfrm>
              <a:off x="3539393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3" name="流程图: 汇总连接 632"/>
            <p:cNvSpPr/>
            <p:nvPr/>
          </p:nvSpPr>
          <p:spPr>
            <a:xfrm>
              <a:off x="4052156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4" name="流程图: 汇总连接 633"/>
            <p:cNvSpPr/>
            <p:nvPr/>
          </p:nvSpPr>
          <p:spPr>
            <a:xfrm>
              <a:off x="5590445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5" name="流程图: 汇总连接 634"/>
            <p:cNvSpPr/>
            <p:nvPr/>
          </p:nvSpPr>
          <p:spPr>
            <a:xfrm>
              <a:off x="10205312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6" name="流程图: 汇总连接 635"/>
            <p:cNvSpPr/>
            <p:nvPr/>
          </p:nvSpPr>
          <p:spPr>
            <a:xfrm>
              <a:off x="8667023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7" name="流程图: 汇总连接 636"/>
            <p:cNvSpPr/>
            <p:nvPr/>
          </p:nvSpPr>
          <p:spPr>
            <a:xfrm>
              <a:off x="9179786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8" name="流程图: 汇总连接 637"/>
            <p:cNvSpPr/>
            <p:nvPr/>
          </p:nvSpPr>
          <p:spPr>
            <a:xfrm>
              <a:off x="9692549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9" name="流程图: 汇总连接 638"/>
            <p:cNvSpPr/>
            <p:nvPr/>
          </p:nvSpPr>
          <p:spPr>
            <a:xfrm>
              <a:off x="4564919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0" name="流程图: 汇总连接 639"/>
            <p:cNvSpPr/>
            <p:nvPr/>
          </p:nvSpPr>
          <p:spPr>
            <a:xfrm>
              <a:off x="5077682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1" name="流程图: 汇总连接 640"/>
            <p:cNvSpPr/>
            <p:nvPr/>
          </p:nvSpPr>
          <p:spPr>
            <a:xfrm>
              <a:off x="6103208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2" name="流程图: 汇总连接 641"/>
            <p:cNvSpPr/>
            <p:nvPr/>
          </p:nvSpPr>
          <p:spPr>
            <a:xfrm>
              <a:off x="6615971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3" name="流程图: 汇总连接 642"/>
            <p:cNvSpPr/>
            <p:nvPr/>
          </p:nvSpPr>
          <p:spPr>
            <a:xfrm>
              <a:off x="712873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4" name="流程图: 汇总连接 643"/>
            <p:cNvSpPr/>
            <p:nvPr/>
          </p:nvSpPr>
          <p:spPr>
            <a:xfrm>
              <a:off x="764149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5" name="流程图: 汇总连接 644"/>
            <p:cNvSpPr/>
            <p:nvPr/>
          </p:nvSpPr>
          <p:spPr>
            <a:xfrm>
              <a:off x="815426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6" name="文本框 645"/>
            <p:cNvSpPr txBox="1"/>
            <p:nvPr/>
          </p:nvSpPr>
          <p:spPr>
            <a:xfrm>
              <a:off x="122221" y="201559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7" name="文本框 646"/>
            <p:cNvSpPr txBox="1"/>
            <p:nvPr/>
          </p:nvSpPr>
          <p:spPr>
            <a:xfrm>
              <a:off x="326897" y="317946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48" name="直接箭头连接符 647"/>
            <p:cNvCxnSpPr/>
            <p:nvPr/>
          </p:nvCxnSpPr>
          <p:spPr>
            <a:xfrm>
              <a:off x="574389" y="4153172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文本框 648"/>
            <p:cNvSpPr txBox="1"/>
            <p:nvPr/>
          </p:nvSpPr>
          <p:spPr>
            <a:xfrm>
              <a:off x="9831924" y="425830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0" name="矩形 769"/>
            <p:cNvSpPr/>
            <p:nvPr/>
          </p:nvSpPr>
          <p:spPr>
            <a:xfrm>
              <a:off x="11488143" y="411922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1" name="圆角矩形 770"/>
            <p:cNvSpPr/>
            <p:nvPr/>
          </p:nvSpPr>
          <p:spPr>
            <a:xfrm>
              <a:off x="1667135" y="-588328"/>
              <a:ext cx="916718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2" name="文本框 771"/>
            <p:cNvSpPr txBox="1"/>
            <p:nvPr/>
          </p:nvSpPr>
          <p:spPr>
            <a:xfrm>
              <a:off x="9102262" y="-508124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2" name="下弧形箭头 1"/>
            <p:cNvSpPr/>
            <p:nvPr/>
          </p:nvSpPr>
          <p:spPr>
            <a:xfrm rot="10800000">
              <a:off x="8485754" y="-158385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" name="右箭头 2"/>
            <p:cNvSpPr/>
            <p:nvPr/>
          </p:nvSpPr>
          <p:spPr>
            <a:xfrm>
              <a:off x="8619662" y="859378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271" y="4879022"/>
            <a:ext cx="12951209" cy="5282939"/>
            <a:chOff x="14271" y="4879022"/>
            <a:chExt cx="12951209" cy="5282939"/>
          </a:xfrm>
        </p:grpSpPr>
        <p:sp>
          <p:nvSpPr>
            <p:cNvPr id="9" name="圆角矩形 8"/>
            <p:cNvSpPr/>
            <p:nvPr/>
          </p:nvSpPr>
          <p:spPr>
            <a:xfrm>
              <a:off x="1559185" y="4881218"/>
              <a:ext cx="9178666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3" name="组合 652"/>
            <p:cNvGrpSpPr/>
            <p:nvPr/>
          </p:nvGrpSpPr>
          <p:grpSpPr>
            <a:xfrm>
              <a:off x="872547" y="7236734"/>
              <a:ext cx="1605862" cy="747358"/>
              <a:chOff x="8957419" y="1178087"/>
              <a:chExt cx="2133732" cy="993025"/>
            </a:xfrm>
          </p:grpSpPr>
          <p:sp>
            <p:nvSpPr>
              <p:cNvPr id="757" name="矩形 75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8" name="同侧圆角矩形 75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9" name="同侧圆角矩形 75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0" name="椭圆 75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1" name="直接连接符 76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直接连接符 76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直接箭头连接符 76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直接箭头连接符 763"/>
              <p:cNvCxnSpPr>
                <a:stCxn id="76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5" name="矩形 76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6" name="矩形 76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7" name="圆角矩形 76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4" name="组合 653"/>
            <p:cNvGrpSpPr/>
            <p:nvPr/>
          </p:nvGrpSpPr>
          <p:grpSpPr>
            <a:xfrm rot="21272942">
              <a:off x="2897200" y="7188120"/>
              <a:ext cx="1605862" cy="747358"/>
              <a:chOff x="8957419" y="1178087"/>
              <a:chExt cx="2133732" cy="993025"/>
            </a:xfrm>
          </p:grpSpPr>
          <p:sp>
            <p:nvSpPr>
              <p:cNvPr id="746" name="矩形 74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7" name="同侧圆角矩形 74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8" name="同侧圆角矩形 74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9" name="椭圆 74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0" name="直接连接符 74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1" name="直接连接符 75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2" name="直接箭头连接符 75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3" name="直接箭头连接符 752"/>
              <p:cNvCxnSpPr>
                <a:stCxn id="74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4" name="矩形 75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5" name="矩形 75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6" name="圆角矩形 75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5" name="组合 654"/>
            <p:cNvGrpSpPr/>
            <p:nvPr/>
          </p:nvGrpSpPr>
          <p:grpSpPr>
            <a:xfrm rot="638779">
              <a:off x="4979003" y="7155042"/>
              <a:ext cx="1605862" cy="747358"/>
              <a:chOff x="8957419" y="1178087"/>
              <a:chExt cx="2133732" cy="993025"/>
            </a:xfrm>
          </p:grpSpPr>
          <p:sp>
            <p:nvSpPr>
              <p:cNvPr id="735" name="矩形 7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6" name="同侧圆角矩形 735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7" name="同侧圆角矩形 736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8" name="椭圆 737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9" name="直接连接符 738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0" name="直接连接符 739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1" name="直接箭头连接符 740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直接箭头连接符 741"/>
              <p:cNvCxnSpPr>
                <a:stCxn id="738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3" name="矩形 742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4" name="矩形 743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5" name="圆角矩形 744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6" name="组合 655"/>
            <p:cNvGrpSpPr/>
            <p:nvPr/>
          </p:nvGrpSpPr>
          <p:grpSpPr>
            <a:xfrm rot="21168784">
              <a:off x="7003656" y="7308551"/>
              <a:ext cx="1605862" cy="747358"/>
              <a:chOff x="8957419" y="1178087"/>
              <a:chExt cx="2133732" cy="993025"/>
            </a:xfrm>
          </p:grpSpPr>
          <p:sp>
            <p:nvSpPr>
              <p:cNvPr id="724" name="矩形 723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" name="同侧圆角矩形 724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6" name="同侧圆角矩形 725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7" name="椭圆 726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8" name="直接连接符 727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直接连接符 728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0" name="直接箭头连接符 729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1" name="直接箭头连接符 730"/>
              <p:cNvCxnSpPr>
                <a:stCxn id="727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2" name="矩形 731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3" name="矩形 732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4" name="圆角矩形 733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7" name="椭圆 656"/>
            <p:cNvSpPr/>
            <p:nvPr/>
          </p:nvSpPr>
          <p:spPr>
            <a:xfrm>
              <a:off x="1793621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8" name="椭圆 657"/>
            <p:cNvSpPr/>
            <p:nvPr/>
          </p:nvSpPr>
          <p:spPr>
            <a:xfrm>
              <a:off x="3820889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9" name="椭圆 658"/>
            <p:cNvSpPr/>
            <p:nvPr/>
          </p:nvSpPr>
          <p:spPr>
            <a:xfrm>
              <a:off x="5848157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0" name="对象 6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105212"/>
                </p:ext>
              </p:extLst>
            </p:nvPr>
          </p:nvGraphicFramePr>
          <p:xfrm>
            <a:off x="1947608" y="569404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7608" y="569404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1" name="对象 6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756716"/>
                </p:ext>
              </p:extLst>
            </p:nvPr>
          </p:nvGraphicFramePr>
          <p:xfrm>
            <a:off x="3965321" y="569325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5321" y="569325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2" name="对象 6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354719"/>
                </p:ext>
              </p:extLst>
            </p:nvPr>
          </p:nvGraphicFramePr>
          <p:xfrm>
            <a:off x="5992559" y="569325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92559" y="569325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" name="椭圆 662"/>
            <p:cNvSpPr/>
            <p:nvPr/>
          </p:nvSpPr>
          <p:spPr>
            <a:xfrm>
              <a:off x="418036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4" name="直接连接符 663"/>
            <p:cNvCxnSpPr>
              <a:stCxn id="663" idx="6"/>
              <a:endCxn id="657" idx="2"/>
            </p:cNvCxnSpPr>
            <p:nvPr/>
          </p:nvCxnSpPr>
          <p:spPr>
            <a:xfrm>
              <a:off x="514843" y="587104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>
              <a:stCxn id="657" idx="6"/>
              <a:endCxn id="658" idx="2"/>
            </p:cNvCxnSpPr>
            <p:nvPr/>
          </p:nvCxnSpPr>
          <p:spPr>
            <a:xfrm>
              <a:off x="2339721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>
              <a:stCxn id="658" idx="6"/>
              <a:endCxn id="659" idx="2"/>
            </p:cNvCxnSpPr>
            <p:nvPr/>
          </p:nvCxnSpPr>
          <p:spPr>
            <a:xfrm>
              <a:off x="4366989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7" name="椭圆 666"/>
            <p:cNvSpPr/>
            <p:nvPr/>
          </p:nvSpPr>
          <p:spPr>
            <a:xfrm>
              <a:off x="3031901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8" name="椭圆 667"/>
            <p:cNvSpPr/>
            <p:nvPr/>
          </p:nvSpPr>
          <p:spPr>
            <a:xfrm>
              <a:off x="5059169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9" name="直接连接符 668"/>
            <p:cNvCxnSpPr/>
            <p:nvPr/>
          </p:nvCxnSpPr>
          <p:spPr>
            <a:xfrm>
              <a:off x="6404147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0" name="椭圆 669"/>
            <p:cNvSpPr/>
            <p:nvPr/>
          </p:nvSpPr>
          <p:spPr>
            <a:xfrm>
              <a:off x="7096327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1" name="椭圆 670"/>
            <p:cNvSpPr/>
            <p:nvPr/>
          </p:nvSpPr>
          <p:spPr>
            <a:xfrm>
              <a:off x="7895204" y="560140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2" name="对象 6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982585"/>
                </p:ext>
              </p:extLst>
            </p:nvPr>
          </p:nvGraphicFramePr>
          <p:xfrm>
            <a:off x="8039606" y="569665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39606" y="569665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3" name="直接连接符 672"/>
            <p:cNvCxnSpPr/>
            <p:nvPr/>
          </p:nvCxnSpPr>
          <p:spPr>
            <a:xfrm>
              <a:off x="8448821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4" name="椭圆 673"/>
            <p:cNvSpPr/>
            <p:nvPr/>
          </p:nvSpPr>
          <p:spPr>
            <a:xfrm>
              <a:off x="9141001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" name="椭圆 674"/>
            <p:cNvSpPr/>
            <p:nvPr/>
          </p:nvSpPr>
          <p:spPr>
            <a:xfrm>
              <a:off x="9922472" y="560701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6" name="对象 6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208948"/>
                </p:ext>
              </p:extLst>
            </p:nvPr>
          </p:nvGraphicFramePr>
          <p:xfrm>
            <a:off x="10066874" y="570226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1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66874" y="570226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" name="任意多边形 676"/>
            <p:cNvSpPr/>
            <p:nvPr/>
          </p:nvSpPr>
          <p:spPr>
            <a:xfrm>
              <a:off x="4104952" y="744458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8" name="任意多边形 677"/>
            <p:cNvSpPr/>
            <p:nvPr/>
          </p:nvSpPr>
          <p:spPr>
            <a:xfrm>
              <a:off x="6173211" y="764337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9" name="任意多边形 678"/>
            <p:cNvSpPr/>
            <p:nvPr/>
          </p:nvSpPr>
          <p:spPr>
            <a:xfrm>
              <a:off x="8217466" y="758094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0" name="任意多边形 679"/>
            <p:cNvSpPr/>
            <p:nvPr/>
          </p:nvSpPr>
          <p:spPr>
            <a:xfrm rot="21432202">
              <a:off x="2076740" y="761151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81" name="直接连接符 680"/>
            <p:cNvCxnSpPr/>
            <p:nvPr/>
          </p:nvCxnSpPr>
          <p:spPr>
            <a:xfrm flipH="1">
              <a:off x="2062081" y="630375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 flipH="1">
              <a:off x="4068091" y="62892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 flipH="1">
              <a:off x="6100612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 flipH="1">
              <a:off x="8156069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 flipH="1">
              <a:off x="10177257" y="627873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6" name="组合 685"/>
            <p:cNvGrpSpPr/>
            <p:nvPr/>
          </p:nvGrpSpPr>
          <p:grpSpPr>
            <a:xfrm>
              <a:off x="9009678" y="7233038"/>
              <a:ext cx="1605862" cy="747358"/>
              <a:chOff x="8957419" y="1178087"/>
              <a:chExt cx="2133732" cy="993025"/>
            </a:xfrm>
          </p:grpSpPr>
          <p:sp>
            <p:nvSpPr>
              <p:cNvPr id="713" name="矩形 7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4" name="同侧圆角矩形 7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5" name="同侧圆角矩形 7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6" name="椭圆 7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7" name="直接连接符 7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8" name="直接连接符 7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直接箭头连接符 7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0" name="直接箭头连接符 719"/>
              <p:cNvCxnSpPr>
                <a:stCxn id="7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1" name="矩形 7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2" name="矩形 7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3" name="圆角矩形 7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7" name="直接连接符 686"/>
            <p:cNvCxnSpPr/>
            <p:nvPr/>
          </p:nvCxnSpPr>
          <p:spPr>
            <a:xfrm>
              <a:off x="2037804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4072548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6113470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817851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1019019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2" name="流程图: 汇总连接 691"/>
            <p:cNvSpPr/>
            <p:nvPr/>
          </p:nvSpPr>
          <p:spPr>
            <a:xfrm>
              <a:off x="189315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3" name="流程图: 汇总连接 692"/>
            <p:cNvSpPr/>
            <p:nvPr/>
          </p:nvSpPr>
          <p:spPr>
            <a:xfrm>
              <a:off x="240591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4" name="流程图: 汇总连接 693"/>
            <p:cNvSpPr/>
            <p:nvPr/>
          </p:nvSpPr>
          <p:spPr>
            <a:xfrm>
              <a:off x="291868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5" name="流程图: 汇总连接 694"/>
            <p:cNvSpPr/>
            <p:nvPr/>
          </p:nvSpPr>
          <p:spPr>
            <a:xfrm>
              <a:off x="343144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" name="流程图: 汇总连接 695"/>
            <p:cNvSpPr/>
            <p:nvPr/>
          </p:nvSpPr>
          <p:spPr>
            <a:xfrm>
              <a:off x="394420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7" name="流程图: 汇总连接 696"/>
            <p:cNvSpPr/>
            <p:nvPr/>
          </p:nvSpPr>
          <p:spPr>
            <a:xfrm>
              <a:off x="5482495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8" name="流程图: 汇总连接 697"/>
            <p:cNvSpPr/>
            <p:nvPr/>
          </p:nvSpPr>
          <p:spPr>
            <a:xfrm>
              <a:off x="1009736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9" name="流程图: 汇总连接 698"/>
            <p:cNvSpPr/>
            <p:nvPr/>
          </p:nvSpPr>
          <p:spPr>
            <a:xfrm>
              <a:off x="855907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0" name="流程图: 汇总连接 699"/>
            <p:cNvSpPr/>
            <p:nvPr/>
          </p:nvSpPr>
          <p:spPr>
            <a:xfrm>
              <a:off x="907183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1" name="流程图: 汇总连接 700"/>
            <p:cNvSpPr/>
            <p:nvPr/>
          </p:nvSpPr>
          <p:spPr>
            <a:xfrm>
              <a:off x="958459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2" name="流程图: 汇总连接 701"/>
            <p:cNvSpPr/>
            <p:nvPr/>
          </p:nvSpPr>
          <p:spPr>
            <a:xfrm>
              <a:off x="445696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3" name="流程图: 汇总连接 702"/>
            <p:cNvSpPr/>
            <p:nvPr/>
          </p:nvSpPr>
          <p:spPr>
            <a:xfrm>
              <a:off x="496973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4" name="流程图: 汇总连接 703"/>
            <p:cNvSpPr/>
            <p:nvPr/>
          </p:nvSpPr>
          <p:spPr>
            <a:xfrm>
              <a:off x="5995258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5" name="流程图: 汇总连接 704"/>
            <p:cNvSpPr/>
            <p:nvPr/>
          </p:nvSpPr>
          <p:spPr>
            <a:xfrm>
              <a:off x="6508021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6" name="流程图: 汇总连接 705"/>
            <p:cNvSpPr/>
            <p:nvPr/>
          </p:nvSpPr>
          <p:spPr>
            <a:xfrm>
              <a:off x="702078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7" name="流程图: 汇总连接 706"/>
            <p:cNvSpPr/>
            <p:nvPr/>
          </p:nvSpPr>
          <p:spPr>
            <a:xfrm>
              <a:off x="753354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8" name="流程图: 汇总连接 707"/>
            <p:cNvSpPr/>
            <p:nvPr/>
          </p:nvSpPr>
          <p:spPr>
            <a:xfrm>
              <a:off x="804631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9" name="文本框 708"/>
            <p:cNvSpPr txBox="1"/>
            <p:nvPr/>
          </p:nvSpPr>
          <p:spPr>
            <a:xfrm>
              <a:off x="14271" y="748294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710" name="文本框 709"/>
            <p:cNvSpPr txBox="1"/>
            <p:nvPr/>
          </p:nvSpPr>
          <p:spPr>
            <a:xfrm>
              <a:off x="218947" y="864681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711" name="直接箭头连接符 710"/>
            <p:cNvCxnSpPr/>
            <p:nvPr/>
          </p:nvCxnSpPr>
          <p:spPr>
            <a:xfrm>
              <a:off x="466439" y="9620522"/>
              <a:ext cx="1217006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2" name="文本框 711"/>
            <p:cNvSpPr txBox="1"/>
            <p:nvPr/>
          </p:nvSpPr>
          <p:spPr>
            <a:xfrm>
              <a:off x="11652161" y="976185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3" name="圆角矩形 772"/>
            <p:cNvSpPr/>
            <p:nvPr/>
          </p:nvSpPr>
          <p:spPr>
            <a:xfrm>
              <a:off x="3311612" y="4879022"/>
              <a:ext cx="9324887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右箭头 773"/>
            <p:cNvSpPr/>
            <p:nvPr/>
          </p:nvSpPr>
          <p:spPr>
            <a:xfrm>
              <a:off x="10595096" y="6325597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乘号 3"/>
            <p:cNvSpPr/>
            <p:nvPr/>
          </p:nvSpPr>
          <p:spPr>
            <a:xfrm>
              <a:off x="2712784" y="5738627"/>
              <a:ext cx="258664" cy="258664"/>
            </a:xfrm>
            <a:prstGeom prst="mathMultiply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5" name="直接连接符 774"/>
            <p:cNvCxnSpPr/>
            <p:nvPr/>
          </p:nvCxnSpPr>
          <p:spPr>
            <a:xfrm>
              <a:off x="10482750" y="586777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6" name="椭圆 775"/>
            <p:cNvSpPr/>
            <p:nvPr/>
          </p:nvSpPr>
          <p:spPr>
            <a:xfrm>
              <a:off x="11174930" y="581937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7" name="椭圆 776"/>
            <p:cNvSpPr/>
            <p:nvPr/>
          </p:nvSpPr>
          <p:spPr>
            <a:xfrm>
              <a:off x="11963918" y="5594727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78" name="对象 7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989444"/>
                </p:ext>
              </p:extLst>
            </p:nvPr>
          </p:nvGraphicFramePr>
          <p:xfrm>
            <a:off x="12108320" y="5689977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2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08320" y="5689977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9" name="文本框 778"/>
            <p:cNvSpPr txBox="1"/>
            <p:nvPr/>
          </p:nvSpPr>
          <p:spPr>
            <a:xfrm>
              <a:off x="11012566" y="4965891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780" name="下弧形箭头 779"/>
            <p:cNvSpPr/>
            <p:nvPr/>
          </p:nvSpPr>
          <p:spPr>
            <a:xfrm rot="10800000">
              <a:off x="10396058" y="5315630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794" name="直接连接符 793"/>
            <p:cNvCxnSpPr/>
            <p:nvPr/>
          </p:nvCxnSpPr>
          <p:spPr>
            <a:xfrm flipH="1">
              <a:off x="12202947" y="62714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5" name="组合 794"/>
            <p:cNvGrpSpPr/>
            <p:nvPr/>
          </p:nvGrpSpPr>
          <p:grpSpPr>
            <a:xfrm>
              <a:off x="11035368" y="7225749"/>
              <a:ext cx="1605862" cy="747358"/>
              <a:chOff x="8957419" y="1178087"/>
              <a:chExt cx="2133732" cy="993025"/>
            </a:xfrm>
          </p:grpSpPr>
          <p:sp>
            <p:nvSpPr>
              <p:cNvPr id="796" name="矩形 79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7" name="同侧圆角矩形 79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8" name="同侧圆角矩形 79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9" name="椭圆 79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00" name="直接连接符 79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1" name="直接连接符 80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2" name="直接箭头连接符 80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3" name="直接箭头连接符 802"/>
              <p:cNvCxnSpPr>
                <a:stCxn id="79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4" name="矩形 80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5" name="矩形 80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6" name="圆角矩形 80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07" name="直接连接符 806"/>
            <p:cNvCxnSpPr/>
            <p:nvPr/>
          </p:nvCxnSpPr>
          <p:spPr>
            <a:xfrm>
              <a:off x="12215886" y="7965955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8" name="流程图: 汇总连接 807"/>
            <p:cNvSpPr/>
            <p:nvPr/>
          </p:nvSpPr>
          <p:spPr>
            <a:xfrm>
              <a:off x="12123052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9" name="流程图: 汇总连接 808"/>
            <p:cNvSpPr/>
            <p:nvPr/>
          </p:nvSpPr>
          <p:spPr>
            <a:xfrm>
              <a:off x="10584763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0" name="流程图: 汇总连接 809"/>
            <p:cNvSpPr/>
            <p:nvPr/>
          </p:nvSpPr>
          <p:spPr>
            <a:xfrm>
              <a:off x="11097526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1" name="流程图: 汇总连接 810"/>
            <p:cNvSpPr/>
            <p:nvPr/>
          </p:nvSpPr>
          <p:spPr>
            <a:xfrm>
              <a:off x="11610289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>
              <a:stCxn id="716" idx="6"/>
              <a:endCxn id="799" idx="2"/>
            </p:cNvCxnSpPr>
            <p:nvPr/>
          </p:nvCxnSpPr>
          <p:spPr>
            <a:xfrm flipV="1">
              <a:off x="10199212" y="7646661"/>
              <a:ext cx="1948309" cy="7289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65057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" name="组合 198"/>
          <p:cNvGrpSpPr/>
          <p:nvPr/>
        </p:nvGrpSpPr>
        <p:grpSpPr>
          <a:xfrm>
            <a:off x="227573" y="-167108"/>
            <a:ext cx="11759171" cy="5254582"/>
            <a:chOff x="227573" y="-167108"/>
            <a:chExt cx="11759171" cy="5254582"/>
          </a:xfrm>
        </p:grpSpPr>
        <p:grpSp>
          <p:nvGrpSpPr>
            <p:cNvPr id="7" name="组合 6"/>
            <p:cNvGrpSpPr/>
            <p:nvPr/>
          </p:nvGrpSpPr>
          <p:grpSpPr>
            <a:xfrm>
              <a:off x="1085849" y="2274647"/>
              <a:ext cx="1605862" cy="747358"/>
              <a:chOff x="8957419" y="1178087"/>
              <a:chExt cx="2133732" cy="993025"/>
            </a:xfrm>
          </p:grpSpPr>
          <p:sp>
            <p:nvSpPr>
              <p:cNvPr id="111" name="矩形 110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同侧圆角矩形 111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同侧圆角矩形 112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连接符 114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箭头连接符 117"/>
              <p:cNvCxnSpPr>
                <a:stCxn id="114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矩形 118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圆角矩形 120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 rot="21272942">
              <a:off x="3110502" y="2226033"/>
              <a:ext cx="1605862" cy="747358"/>
              <a:chOff x="8957419" y="1178087"/>
              <a:chExt cx="2133732" cy="993025"/>
            </a:xfrm>
          </p:grpSpPr>
          <p:sp>
            <p:nvSpPr>
              <p:cNvPr id="100" name="矩形 9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同侧圆角矩形 10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同侧圆角矩形 10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箭头连接符 106"/>
              <p:cNvCxnSpPr>
                <a:stCxn id="10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矩形 10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圆角矩形 10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 rot="638779">
              <a:off x="5192305" y="2192955"/>
              <a:ext cx="1605862" cy="747358"/>
              <a:chOff x="8957419" y="1178087"/>
              <a:chExt cx="2133732" cy="993025"/>
            </a:xfrm>
          </p:grpSpPr>
          <p:sp>
            <p:nvSpPr>
              <p:cNvPr id="89" name="矩形 88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同侧圆角矩形 89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同侧圆角矩形 90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>
                <a:stCxn id="92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矩形 96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圆角矩形 98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rot="21168784">
              <a:off x="7216958" y="2346464"/>
              <a:ext cx="1605862" cy="747358"/>
              <a:chOff x="8957419" y="1178087"/>
              <a:chExt cx="2133732" cy="993025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同侧圆角矩形 7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同侧圆角矩形 7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>
                <a:stCxn id="8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矩形 8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圆角矩形 8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2006923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4034191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061459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14405"/>
                </p:ext>
              </p:extLst>
            </p:nvPr>
          </p:nvGraphicFramePr>
          <p:xfrm>
            <a:off x="2160910" y="312857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910" y="312857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106869"/>
                </p:ext>
              </p:extLst>
            </p:nvPr>
          </p:nvGraphicFramePr>
          <p:xfrm>
            <a:off x="4178623" y="312064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8623" y="312064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044517"/>
                </p:ext>
              </p:extLst>
            </p:nvPr>
          </p:nvGraphicFramePr>
          <p:xfrm>
            <a:off x="6205861" y="312064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05861" y="312064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椭圆 16"/>
            <p:cNvSpPr/>
            <p:nvPr/>
          </p:nvSpPr>
          <p:spPr>
            <a:xfrm>
              <a:off x="631338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stCxn id="17" idx="6"/>
              <a:endCxn id="11" idx="2"/>
            </p:cNvCxnSpPr>
            <p:nvPr/>
          </p:nvCxnSpPr>
          <p:spPr>
            <a:xfrm>
              <a:off x="728145" y="489861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1" idx="6"/>
              <a:endCxn id="12" idx="2"/>
            </p:cNvCxnSpPr>
            <p:nvPr/>
          </p:nvCxnSpPr>
          <p:spPr>
            <a:xfrm>
              <a:off x="2553023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2" idx="6"/>
              <a:endCxn id="13" idx="2"/>
            </p:cNvCxnSpPr>
            <p:nvPr/>
          </p:nvCxnSpPr>
          <p:spPr>
            <a:xfrm>
              <a:off x="4580291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3245203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272471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617449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7309629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8108506" y="220215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350823"/>
                </p:ext>
              </p:extLst>
            </p:nvPr>
          </p:nvGraphicFramePr>
          <p:xfrm>
            <a:off x="8252908" y="315465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2908" y="315465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>
              <a:off x="8662123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/>
            <p:nvPr/>
          </p:nvSpPr>
          <p:spPr>
            <a:xfrm>
              <a:off x="9354303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35774" y="225829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972133"/>
                </p:ext>
              </p:extLst>
            </p:nvPr>
          </p:nvGraphicFramePr>
          <p:xfrm>
            <a:off x="10280176" y="321079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80176" y="321079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任意多边形 30"/>
            <p:cNvSpPr/>
            <p:nvPr/>
          </p:nvSpPr>
          <p:spPr>
            <a:xfrm>
              <a:off x="4318254" y="2482499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6386513" y="2681288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8430768" y="2618858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任意多边形 33"/>
            <p:cNvSpPr/>
            <p:nvPr/>
          </p:nvSpPr>
          <p:spPr>
            <a:xfrm rot="21432202">
              <a:off x="2290042" y="2649430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 flipH="1">
              <a:off x="2275384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39"/>
            <p:cNvGrpSpPr/>
            <p:nvPr/>
          </p:nvGrpSpPr>
          <p:grpSpPr>
            <a:xfrm>
              <a:off x="9222980" y="2270951"/>
              <a:ext cx="1605862" cy="747358"/>
              <a:chOff x="8957419" y="1178087"/>
              <a:chExt cx="2133732" cy="993025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同侧圆角矩形 6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同侧圆角矩形 6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" name="直接连接符 7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>
                <a:stCxn id="7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 7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圆角矩形 7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1" name="直接连接符 40"/>
            <p:cNvCxnSpPr/>
            <p:nvPr/>
          </p:nvCxnSpPr>
          <p:spPr>
            <a:xfrm>
              <a:off x="2251106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285850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326772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39181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1040349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流程图: 汇总连接 45"/>
            <p:cNvSpPr/>
            <p:nvPr/>
          </p:nvSpPr>
          <p:spPr>
            <a:xfrm>
              <a:off x="210645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汇总连接 46"/>
            <p:cNvSpPr/>
            <p:nvPr/>
          </p:nvSpPr>
          <p:spPr>
            <a:xfrm>
              <a:off x="261921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汇总连接 47"/>
            <p:cNvSpPr/>
            <p:nvPr/>
          </p:nvSpPr>
          <p:spPr>
            <a:xfrm>
              <a:off x="313198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汇总连接 48"/>
            <p:cNvSpPr/>
            <p:nvPr/>
          </p:nvSpPr>
          <p:spPr>
            <a:xfrm>
              <a:off x="364474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汇总连接 49"/>
            <p:cNvSpPr/>
            <p:nvPr/>
          </p:nvSpPr>
          <p:spPr>
            <a:xfrm>
              <a:off x="415750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汇总连接 50"/>
            <p:cNvSpPr/>
            <p:nvPr/>
          </p:nvSpPr>
          <p:spPr>
            <a:xfrm>
              <a:off x="5695797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汇总连接 51"/>
            <p:cNvSpPr/>
            <p:nvPr/>
          </p:nvSpPr>
          <p:spPr>
            <a:xfrm>
              <a:off x="1031066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汇总连接 52"/>
            <p:cNvSpPr/>
            <p:nvPr/>
          </p:nvSpPr>
          <p:spPr>
            <a:xfrm>
              <a:off x="877237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汇总连接 53"/>
            <p:cNvSpPr/>
            <p:nvPr/>
          </p:nvSpPr>
          <p:spPr>
            <a:xfrm>
              <a:off x="928513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汇总连接 54"/>
            <p:cNvSpPr/>
            <p:nvPr/>
          </p:nvSpPr>
          <p:spPr>
            <a:xfrm>
              <a:off x="979790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汇总连接 55"/>
            <p:cNvSpPr/>
            <p:nvPr/>
          </p:nvSpPr>
          <p:spPr>
            <a:xfrm>
              <a:off x="467027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流程图: 汇总连接 56"/>
            <p:cNvSpPr/>
            <p:nvPr/>
          </p:nvSpPr>
          <p:spPr>
            <a:xfrm>
              <a:off x="518303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汇总连接 57"/>
            <p:cNvSpPr/>
            <p:nvPr/>
          </p:nvSpPr>
          <p:spPr>
            <a:xfrm>
              <a:off x="6208560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流程图: 汇总连接 58"/>
            <p:cNvSpPr/>
            <p:nvPr/>
          </p:nvSpPr>
          <p:spPr>
            <a:xfrm>
              <a:off x="6721323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流程图: 汇总连接 59"/>
            <p:cNvSpPr/>
            <p:nvPr/>
          </p:nvSpPr>
          <p:spPr>
            <a:xfrm>
              <a:off x="723408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汇总连接 60"/>
            <p:cNvSpPr/>
            <p:nvPr/>
          </p:nvSpPr>
          <p:spPr>
            <a:xfrm>
              <a:off x="774684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流程图: 汇总连接 61"/>
            <p:cNvSpPr/>
            <p:nvPr/>
          </p:nvSpPr>
          <p:spPr>
            <a:xfrm>
              <a:off x="825961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227573" y="2520862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32249" y="368472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5" name="直接箭头连接符 64"/>
            <p:cNvCxnSpPr/>
            <p:nvPr/>
          </p:nvCxnSpPr>
          <p:spPr>
            <a:xfrm>
              <a:off x="679741" y="4506035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/>
            <p:cNvSpPr txBox="1"/>
            <p:nvPr/>
          </p:nvSpPr>
          <p:spPr>
            <a:xfrm>
              <a:off x="9937276" y="468736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1593495" y="91718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五角星 122"/>
            <p:cNvSpPr/>
            <p:nvPr/>
          </p:nvSpPr>
          <p:spPr>
            <a:xfrm>
              <a:off x="3100852" y="164584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五角星 123"/>
            <p:cNvSpPr/>
            <p:nvPr/>
          </p:nvSpPr>
          <p:spPr>
            <a:xfrm>
              <a:off x="2694176" y="985433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五角星 124"/>
            <p:cNvSpPr/>
            <p:nvPr/>
          </p:nvSpPr>
          <p:spPr>
            <a:xfrm>
              <a:off x="3383912" y="91106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8" name="直接连接符 127"/>
            <p:cNvCxnSpPr>
              <a:endCxn id="124" idx="2"/>
            </p:cNvCxnSpPr>
            <p:nvPr/>
          </p:nvCxnSpPr>
          <p:spPr>
            <a:xfrm flipV="1">
              <a:off x="2268892" y="1223781"/>
              <a:ext cx="475164" cy="139729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14" idx="7"/>
              <a:endCxn id="125" idx="2"/>
            </p:cNvCxnSpPr>
            <p:nvPr/>
          </p:nvCxnSpPr>
          <p:spPr>
            <a:xfrm flipV="1">
              <a:off x="2264051" y="1149414"/>
              <a:ext cx="1169741" cy="151878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>
              <a:stCxn id="114" idx="7"/>
              <a:endCxn id="123" idx="2"/>
            </p:cNvCxnSpPr>
            <p:nvPr/>
          </p:nvCxnSpPr>
          <p:spPr>
            <a:xfrm flipV="1">
              <a:off x="2264051" y="1884194"/>
              <a:ext cx="886681" cy="78400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>
              <a:endCxn id="123" idx="3"/>
            </p:cNvCxnSpPr>
            <p:nvPr/>
          </p:nvCxnSpPr>
          <p:spPr>
            <a:xfrm flipH="1" flipV="1">
              <a:off x="3312148" y="1884194"/>
              <a:ext cx="960811" cy="68914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>
              <a:stCxn id="103" idx="0"/>
              <a:endCxn id="125" idx="3"/>
            </p:cNvCxnSpPr>
            <p:nvPr/>
          </p:nvCxnSpPr>
          <p:spPr>
            <a:xfrm flipH="1" flipV="1">
              <a:off x="3595208" y="1149414"/>
              <a:ext cx="665377" cy="142575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五角星 143"/>
            <p:cNvSpPr/>
            <p:nvPr/>
          </p:nvSpPr>
          <p:spPr>
            <a:xfrm>
              <a:off x="4771987" y="97194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五角星 144"/>
            <p:cNvSpPr/>
            <p:nvPr/>
          </p:nvSpPr>
          <p:spPr>
            <a:xfrm>
              <a:off x="5432975" y="127061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6" name="直接连接符 145"/>
            <p:cNvCxnSpPr>
              <a:stCxn id="100" idx="0"/>
              <a:endCxn id="144" idx="2"/>
            </p:cNvCxnSpPr>
            <p:nvPr/>
          </p:nvCxnSpPr>
          <p:spPr>
            <a:xfrm flipV="1">
              <a:off x="4268904" y="1210288"/>
              <a:ext cx="552963" cy="13003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>
              <a:stCxn id="100" idx="0"/>
              <a:endCxn id="145" idx="2"/>
            </p:cNvCxnSpPr>
            <p:nvPr/>
          </p:nvCxnSpPr>
          <p:spPr>
            <a:xfrm flipV="1">
              <a:off x="4268904" y="1508958"/>
              <a:ext cx="1213951" cy="100165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>
              <a:stCxn id="92" idx="1"/>
              <a:endCxn id="145" idx="3"/>
            </p:cNvCxnSpPr>
            <p:nvPr/>
          </p:nvCxnSpPr>
          <p:spPr>
            <a:xfrm flipH="1" flipV="1">
              <a:off x="5644271" y="1508958"/>
              <a:ext cx="662329" cy="113643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五角星 162"/>
            <p:cNvSpPr/>
            <p:nvPr/>
          </p:nvSpPr>
          <p:spPr>
            <a:xfrm>
              <a:off x="7215710" y="179902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五角星 163"/>
            <p:cNvSpPr/>
            <p:nvPr/>
          </p:nvSpPr>
          <p:spPr>
            <a:xfrm>
              <a:off x="6809034" y="11386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五角星 164"/>
            <p:cNvSpPr/>
            <p:nvPr/>
          </p:nvSpPr>
          <p:spPr>
            <a:xfrm>
              <a:off x="7498770" y="106424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>
              <a:stCxn id="91" idx="1"/>
              <a:endCxn id="164" idx="2"/>
            </p:cNvCxnSpPr>
            <p:nvPr/>
          </p:nvCxnSpPr>
          <p:spPr>
            <a:xfrm flipV="1">
              <a:off x="6361473" y="1376964"/>
              <a:ext cx="497441" cy="12026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>
              <a:stCxn id="92" idx="7"/>
              <a:endCxn id="165" idx="2"/>
            </p:cNvCxnSpPr>
            <p:nvPr/>
          </p:nvCxnSpPr>
          <p:spPr>
            <a:xfrm flipV="1">
              <a:off x="6360375" y="1302597"/>
              <a:ext cx="1188275" cy="135289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>
              <a:stCxn id="92" idx="6"/>
              <a:endCxn id="163" idx="2"/>
            </p:cNvCxnSpPr>
            <p:nvPr/>
          </p:nvCxnSpPr>
          <p:spPr>
            <a:xfrm flipV="1">
              <a:off x="6366458" y="2037377"/>
              <a:ext cx="899132" cy="64710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>
              <a:stCxn id="81" idx="1"/>
              <a:endCxn id="163" idx="3"/>
            </p:cNvCxnSpPr>
            <p:nvPr/>
          </p:nvCxnSpPr>
          <p:spPr>
            <a:xfrm flipH="1" flipV="1">
              <a:off x="7427006" y="2037377"/>
              <a:ext cx="913405" cy="66238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>
              <a:stCxn id="81" idx="0"/>
              <a:endCxn id="165" idx="3"/>
            </p:cNvCxnSpPr>
            <p:nvPr/>
          </p:nvCxnSpPr>
          <p:spPr>
            <a:xfrm flipH="1" flipV="1">
              <a:off x="7710066" y="1302597"/>
              <a:ext cx="656072" cy="1382495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五角星 180"/>
            <p:cNvSpPr/>
            <p:nvPr/>
          </p:nvSpPr>
          <p:spPr>
            <a:xfrm>
              <a:off x="8829584" y="10201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五角星 181"/>
            <p:cNvSpPr/>
            <p:nvPr/>
          </p:nvSpPr>
          <p:spPr>
            <a:xfrm>
              <a:off x="9490572" y="131878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连接符 182"/>
            <p:cNvCxnSpPr>
              <a:stCxn id="70" idx="7"/>
            </p:cNvCxnSpPr>
            <p:nvPr/>
          </p:nvCxnSpPr>
          <p:spPr>
            <a:xfrm flipH="1" flipV="1">
              <a:off x="9713055" y="1570080"/>
              <a:ext cx="688127" cy="109442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81" idx="7"/>
              <a:endCxn id="181" idx="2"/>
            </p:cNvCxnSpPr>
            <p:nvPr/>
          </p:nvCxnSpPr>
          <p:spPr>
            <a:xfrm flipV="1">
              <a:off x="8394698" y="1258464"/>
              <a:ext cx="484766" cy="143444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>
              <a:stCxn id="81" idx="7"/>
              <a:endCxn id="182" idx="2"/>
            </p:cNvCxnSpPr>
            <p:nvPr/>
          </p:nvCxnSpPr>
          <p:spPr>
            <a:xfrm flipV="1">
              <a:off x="8394698" y="1557134"/>
              <a:ext cx="1145754" cy="113577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圆角矩形 191"/>
            <p:cNvSpPr/>
            <p:nvPr/>
          </p:nvSpPr>
          <p:spPr>
            <a:xfrm>
              <a:off x="1667135" y="-167108"/>
              <a:ext cx="7118962" cy="1043691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5" name="直接连接符 194"/>
            <p:cNvCxnSpPr/>
            <p:nvPr/>
          </p:nvCxnSpPr>
          <p:spPr>
            <a:xfrm flipH="1">
              <a:off x="4302217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flipH="1">
              <a:off x="6329050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 flipH="1">
              <a:off x="8355883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H="1">
              <a:off x="10382716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629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2126011" y="4725112"/>
            <a:ext cx="683100" cy="1277146"/>
            <a:chOff x="7343998" y="4088677"/>
            <a:chExt cx="990293" cy="1851485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5400000">
            <a:off x="4655148" y="2883571"/>
            <a:ext cx="683100" cy="1528010"/>
            <a:chOff x="7343998" y="4088677"/>
            <a:chExt cx="990293" cy="2215163"/>
          </a:xfrm>
        </p:grpSpPr>
        <p:grpSp>
          <p:nvGrpSpPr>
            <p:cNvPr id="22" name="组合 21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26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5922495" y="1624262"/>
            <a:ext cx="4700126" cy="3746815"/>
            <a:chOff x="5652922" y="1624262"/>
            <a:chExt cx="4700126" cy="3746815"/>
          </a:xfrm>
        </p:grpSpPr>
        <p:sp>
          <p:nvSpPr>
            <p:cNvPr id="47" name="椭圆 46"/>
            <p:cNvSpPr/>
            <p:nvPr/>
          </p:nvSpPr>
          <p:spPr>
            <a:xfrm>
              <a:off x="6143608" y="1642550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322543" y="3464841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连接符 49"/>
            <p:cNvCxnSpPr>
              <a:stCxn id="60" idx="1"/>
            </p:cNvCxnSpPr>
            <p:nvPr/>
          </p:nvCxnSpPr>
          <p:spPr>
            <a:xfrm flipV="1">
              <a:off x="7543134" y="1944134"/>
              <a:ext cx="1462763" cy="1511106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6631858" y="1649887"/>
              <a:ext cx="3721190" cy="3721190"/>
              <a:chOff x="4422940" y="1642495"/>
              <a:chExt cx="3721190" cy="3721190"/>
            </a:xfrm>
          </p:grpSpPr>
          <p:sp>
            <p:nvSpPr>
              <p:cNvPr id="42" name="矩形 41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连接符 43"/>
              <p:cNvCxnSpPr>
                <a:stCxn id="60" idx="0"/>
              </p:cNvCxnSpPr>
              <p:nvPr/>
            </p:nvCxnSpPr>
            <p:spPr>
              <a:xfrm flipV="1">
                <a:off x="5346484" y="3056650"/>
                <a:ext cx="2750648" cy="420816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652922" y="1624262"/>
              <a:ext cx="3721190" cy="3721190"/>
              <a:chOff x="3406158" y="1634582"/>
              <a:chExt cx="3721190" cy="3721190"/>
            </a:xfrm>
          </p:grpSpPr>
          <p:grpSp>
            <p:nvGrpSpPr>
              <p:cNvPr id="53" name="组合 52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59" name="椭圆 58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圆角矩形 61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8" name="矩形 5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6" name="直接连接符 55"/>
                <p:cNvCxnSpPr>
                  <a:stCxn id="60" idx="2"/>
                  <a:endCxn id="55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右箭头 15"/>
          <p:cNvSpPr/>
          <p:nvPr/>
        </p:nvSpPr>
        <p:spPr>
          <a:xfrm>
            <a:off x="5143326" y="3440912"/>
            <a:ext cx="574429" cy="169784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立方体 35"/>
          <p:cNvSpPr/>
          <p:nvPr/>
        </p:nvSpPr>
        <p:spPr>
          <a:xfrm>
            <a:off x="5535006" y="2015618"/>
            <a:ext cx="1214262" cy="70408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 rot="10800000">
            <a:off x="5197269" y="349027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 rot="5400000">
            <a:off x="5404297" y="348951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10800000">
            <a:off x="4288857" y="349135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 rot="5400000">
            <a:off x="4495885" y="349059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rot="5400000">
            <a:off x="4752904" y="35014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083283" y="1660838"/>
            <a:ext cx="3721190" cy="3721190"/>
            <a:chOff x="3406158" y="1634582"/>
            <a:chExt cx="3721190" cy="3721190"/>
          </a:xfrm>
        </p:grpSpPr>
        <p:grpSp>
          <p:nvGrpSpPr>
            <p:cNvPr id="11" name="组合 10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" name="矩形 15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连接符 13"/>
              <p:cNvCxnSpPr>
                <a:stCxn id="18" idx="2"/>
                <a:endCxn id="42" idx="1"/>
              </p:cNvCxnSpPr>
              <p:nvPr/>
            </p:nvCxnSpPr>
            <p:spPr>
              <a:xfrm flipV="1">
                <a:off x="5266753" y="2207970"/>
                <a:ext cx="1208960" cy="1245323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椭圆 18"/>
          <p:cNvSpPr/>
          <p:nvPr/>
        </p:nvSpPr>
        <p:spPr>
          <a:xfrm>
            <a:off x="3981089" y="1660838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 rot="5400000">
            <a:off x="5500134" y="3164361"/>
            <a:ext cx="683100" cy="683100"/>
            <a:chOff x="7343998" y="4088677"/>
            <a:chExt cx="990293" cy="990293"/>
          </a:xfrm>
        </p:grpSpPr>
        <p:sp>
          <p:nvSpPr>
            <p:cNvPr id="21" name="椭圆 2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 rot="5400000">
            <a:off x="5160024" y="3483129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2" idx="2"/>
          </p:cNvCxnSpPr>
          <p:nvPr/>
        </p:nvCxnSpPr>
        <p:spPr>
          <a:xfrm flipV="1">
            <a:off x="5841684" y="2242598"/>
            <a:ext cx="184842" cy="1221428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1893024" y="1660838"/>
            <a:ext cx="3979727" cy="3721190"/>
            <a:chOff x="4422940" y="1642495"/>
            <a:chExt cx="3979727" cy="3721190"/>
          </a:xfrm>
        </p:grpSpPr>
        <p:grpSp>
          <p:nvGrpSpPr>
            <p:cNvPr id="26" name="组合 25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椭圆 2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/>
            <p:cNvCxnSpPr>
              <a:stCxn id="30" idx="1"/>
              <a:endCxn id="40" idx="2"/>
            </p:cNvCxnSpPr>
            <p:nvPr/>
          </p:nvCxnSpPr>
          <p:spPr>
            <a:xfrm flipV="1">
              <a:off x="6313153" y="2172325"/>
              <a:ext cx="2089514" cy="1285626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04603"/>
              </p:ext>
            </p:extLst>
          </p:nvPr>
        </p:nvGraphicFramePr>
        <p:xfrm>
          <a:off x="3613210" y="3820478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210" y="3820478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2674"/>
              </p:ext>
            </p:extLst>
          </p:nvPr>
        </p:nvGraphicFramePr>
        <p:xfrm>
          <a:off x="4834763" y="3848164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763" y="3848164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62883"/>
              </p:ext>
            </p:extLst>
          </p:nvPr>
        </p:nvGraphicFramePr>
        <p:xfrm>
          <a:off x="5836476" y="3879914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6476" y="3879914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 rot="10800000">
            <a:off x="3104839" y="3487975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34"/>
          <p:cNvSpPr/>
          <p:nvPr/>
        </p:nvSpPr>
        <p:spPr>
          <a:xfrm rot="5400000">
            <a:off x="3311867" y="3487217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加号 39"/>
          <p:cNvSpPr/>
          <p:nvPr/>
        </p:nvSpPr>
        <p:spPr>
          <a:xfrm>
            <a:off x="5855761" y="212657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加号 40"/>
          <p:cNvSpPr/>
          <p:nvPr/>
        </p:nvSpPr>
        <p:spPr>
          <a:xfrm>
            <a:off x="5974243" y="2123961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加号 41"/>
          <p:cNvSpPr/>
          <p:nvPr/>
        </p:nvSpPr>
        <p:spPr>
          <a:xfrm>
            <a:off x="6093565" y="2131394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立方体 49"/>
          <p:cNvSpPr/>
          <p:nvPr/>
        </p:nvSpPr>
        <p:spPr>
          <a:xfrm>
            <a:off x="10824752" y="1884374"/>
            <a:ext cx="804652" cy="103694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 rot="10800000">
            <a:off x="11513682" y="353216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 rot="5400000">
            <a:off x="11720710" y="353140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 rot="10800000">
            <a:off x="10605270" y="353324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5400000">
            <a:off x="10812298" y="353248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 rot="5400000">
            <a:off x="11069317" y="3543305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9399696" y="1702726"/>
            <a:ext cx="3721190" cy="3721190"/>
            <a:chOff x="3406158" y="1634582"/>
            <a:chExt cx="3721190" cy="3721190"/>
          </a:xfrm>
        </p:grpSpPr>
        <p:grpSp>
          <p:nvGrpSpPr>
            <p:cNvPr id="57" name="组合 5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63" name="椭圆 6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2" name="矩形 6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9" name="椭圆 5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0" name="直接连接符 59"/>
              <p:cNvCxnSpPr>
                <a:stCxn id="64" idx="2"/>
                <a:endCxn id="84" idx="1"/>
              </p:cNvCxnSpPr>
              <p:nvPr/>
            </p:nvCxnSpPr>
            <p:spPr>
              <a:xfrm flipV="1">
                <a:off x="5266753" y="2568663"/>
                <a:ext cx="167249" cy="884630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椭圆 64"/>
          <p:cNvSpPr/>
          <p:nvPr/>
        </p:nvSpPr>
        <p:spPr>
          <a:xfrm>
            <a:off x="10297502" y="1702726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 rot="5400000">
            <a:off x="11816547" y="3206249"/>
            <a:ext cx="683100" cy="683100"/>
            <a:chOff x="7343998" y="4088677"/>
            <a:chExt cx="990293" cy="990293"/>
          </a:xfrm>
        </p:grpSpPr>
        <p:sp>
          <p:nvSpPr>
            <p:cNvPr id="67" name="椭圆 66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9" name="矩形 68"/>
          <p:cNvSpPr/>
          <p:nvPr/>
        </p:nvSpPr>
        <p:spPr>
          <a:xfrm rot="5400000">
            <a:off x="11476437" y="35250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连接符 69"/>
          <p:cNvCxnSpPr>
            <a:stCxn id="68" idx="2"/>
            <a:endCxn id="50" idx="4"/>
          </p:cNvCxnSpPr>
          <p:nvPr/>
        </p:nvCxnSpPr>
        <p:spPr>
          <a:xfrm flipH="1" flipV="1">
            <a:off x="11428241" y="2503430"/>
            <a:ext cx="729856" cy="1002484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8209437" y="1702726"/>
            <a:ext cx="3721190" cy="3721190"/>
            <a:chOff x="4422940" y="1642495"/>
            <a:chExt cx="3721190" cy="3721190"/>
          </a:xfrm>
        </p:grpSpPr>
        <p:grpSp>
          <p:nvGrpSpPr>
            <p:cNvPr id="72" name="组合 71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椭圆 72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4" name="直接连接符 73"/>
            <p:cNvCxnSpPr>
              <a:stCxn id="76" idx="1"/>
              <a:endCxn id="82" idx="2"/>
            </p:cNvCxnSpPr>
            <p:nvPr/>
          </p:nvCxnSpPr>
          <p:spPr>
            <a:xfrm flipV="1">
              <a:off x="6313153" y="2342617"/>
              <a:ext cx="1286004" cy="111533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71113"/>
              </p:ext>
            </p:extLst>
          </p:nvPr>
        </p:nvGraphicFramePr>
        <p:xfrm>
          <a:off x="9929623" y="3862366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9623" y="3862366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3215"/>
              </p:ext>
            </p:extLst>
          </p:nvPr>
        </p:nvGraphicFramePr>
        <p:xfrm>
          <a:off x="11151176" y="3890052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1176" y="3890052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86999"/>
              </p:ext>
            </p:extLst>
          </p:nvPr>
        </p:nvGraphicFramePr>
        <p:xfrm>
          <a:off x="12152889" y="3921802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52889" y="3921802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矩形 79"/>
          <p:cNvSpPr/>
          <p:nvPr/>
        </p:nvSpPr>
        <p:spPr>
          <a:xfrm rot="10800000">
            <a:off x="9421252" y="352986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 rot="5400000">
            <a:off x="9628280" y="352910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加号 81"/>
          <p:cNvSpPr/>
          <p:nvPr/>
        </p:nvSpPr>
        <p:spPr>
          <a:xfrm>
            <a:off x="11368664" y="233875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加号 82"/>
          <p:cNvSpPr/>
          <p:nvPr/>
        </p:nvSpPr>
        <p:spPr>
          <a:xfrm>
            <a:off x="11368267" y="2431397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加号 83"/>
          <p:cNvSpPr/>
          <p:nvPr/>
        </p:nvSpPr>
        <p:spPr>
          <a:xfrm>
            <a:off x="11368267" y="2533975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877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 rot="5400000">
            <a:off x="2821115" y="4514753"/>
            <a:ext cx="569776" cy="1065272"/>
            <a:chOff x="7343998" y="4088677"/>
            <a:chExt cx="990293" cy="185148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-829487" y="0"/>
            <a:ext cx="5976221" cy="2161540"/>
            <a:chOff x="-829485" y="1242060"/>
            <a:chExt cx="5976221" cy="2161540"/>
          </a:xfrm>
        </p:grpSpPr>
        <p:sp>
          <p:nvSpPr>
            <p:cNvPr id="4" name="椭圆 3"/>
            <p:cNvSpPr/>
            <p:nvPr/>
          </p:nvSpPr>
          <p:spPr>
            <a:xfrm>
              <a:off x="546100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2573368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600636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04963"/>
                </p:ext>
              </p:extLst>
            </p:nvPr>
          </p:nvGraphicFramePr>
          <p:xfrm>
            <a:off x="700087" y="2953543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" y="2953543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71718"/>
                </p:ext>
              </p:extLst>
            </p:nvPr>
          </p:nvGraphicFramePr>
          <p:xfrm>
            <a:off x="2717800" y="2952750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800" y="2952750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13634"/>
                </p:ext>
              </p:extLst>
            </p:nvPr>
          </p:nvGraphicFramePr>
          <p:xfrm>
            <a:off x="4745038" y="2952750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5038" y="2952750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椭圆 41"/>
            <p:cNvSpPr/>
            <p:nvPr/>
          </p:nvSpPr>
          <p:spPr>
            <a:xfrm>
              <a:off x="4600636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095859"/>
                </p:ext>
              </p:extLst>
            </p:nvPr>
          </p:nvGraphicFramePr>
          <p:xfrm>
            <a:off x="4745038" y="1338263"/>
            <a:ext cx="2571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5038" y="1338263"/>
                          <a:ext cx="2571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椭圆 43"/>
            <p:cNvSpPr/>
            <p:nvPr/>
          </p:nvSpPr>
          <p:spPr>
            <a:xfrm>
              <a:off x="2573368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12349"/>
                </p:ext>
              </p:extLst>
            </p:nvPr>
          </p:nvGraphicFramePr>
          <p:xfrm>
            <a:off x="2717800" y="1338263"/>
            <a:ext cx="2587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7800" y="1338263"/>
                          <a:ext cx="25876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/>
            <p:cNvSpPr/>
            <p:nvPr/>
          </p:nvSpPr>
          <p:spPr>
            <a:xfrm>
              <a:off x="-829485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5" idx="6"/>
              <a:endCxn id="4" idx="2"/>
            </p:cNvCxnSpPr>
            <p:nvPr/>
          </p:nvCxnSpPr>
          <p:spPr>
            <a:xfrm>
              <a:off x="-732678" y="3130547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4" idx="6"/>
              <a:endCxn id="37" idx="2"/>
            </p:cNvCxnSpPr>
            <p:nvPr/>
          </p:nvCxnSpPr>
          <p:spPr>
            <a:xfrm>
              <a:off x="1092200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37" idx="6"/>
              <a:endCxn id="38" idx="2"/>
            </p:cNvCxnSpPr>
            <p:nvPr/>
          </p:nvCxnSpPr>
          <p:spPr>
            <a:xfrm>
              <a:off x="3119468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8" idx="0"/>
              <a:endCxn id="42" idx="4"/>
            </p:cNvCxnSpPr>
            <p:nvPr/>
          </p:nvCxnSpPr>
          <p:spPr>
            <a:xfrm flipV="1">
              <a:off x="4873686" y="1788160"/>
              <a:ext cx="0" cy="106934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42" idx="2"/>
              <a:endCxn id="44" idx="6"/>
            </p:cNvCxnSpPr>
            <p:nvPr/>
          </p:nvCxnSpPr>
          <p:spPr>
            <a:xfrm flipH="1">
              <a:off x="3119468" y="151511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4" idx="4"/>
              <a:endCxn id="37" idx="0"/>
            </p:cNvCxnSpPr>
            <p:nvPr/>
          </p:nvCxnSpPr>
          <p:spPr>
            <a:xfrm>
              <a:off x="2846418" y="1788160"/>
              <a:ext cx="0" cy="10693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1784380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811648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825281" y="2274426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811647" y="146670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98013" y="2274425"/>
              <a:ext cx="96807" cy="968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 rot="5400000">
            <a:off x="4107797" y="4514753"/>
            <a:ext cx="569776" cy="1065272"/>
            <a:chOff x="7343998" y="4088677"/>
            <a:chExt cx="990293" cy="1851485"/>
          </a:xfrm>
        </p:grpSpPr>
        <p:grpSp>
          <p:nvGrpSpPr>
            <p:cNvPr id="97" name="组合 9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圆角矩形 107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 rot="5400000">
            <a:off x="5394483" y="4514753"/>
            <a:ext cx="569776" cy="1065272"/>
            <a:chOff x="7343998" y="4088677"/>
            <a:chExt cx="990293" cy="1851485"/>
          </a:xfrm>
        </p:grpSpPr>
        <p:grpSp>
          <p:nvGrpSpPr>
            <p:cNvPr id="110" name="组合 109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12" name="椭圆 11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1" name="矩形 110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 rot="5400000">
            <a:off x="6659909" y="4514753"/>
            <a:ext cx="569776" cy="1065272"/>
            <a:chOff x="7343998" y="4088677"/>
            <a:chExt cx="990293" cy="1851485"/>
          </a:xfrm>
        </p:grpSpPr>
        <p:grpSp>
          <p:nvGrpSpPr>
            <p:cNvPr id="138" name="组合 137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0" name="椭圆 139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圆角矩形 142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9" name="矩形 138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 rot="5400000">
            <a:off x="7946595" y="4514753"/>
            <a:ext cx="569776" cy="1065272"/>
            <a:chOff x="7343998" y="4088677"/>
            <a:chExt cx="990293" cy="1851485"/>
          </a:xfrm>
        </p:grpSpPr>
        <p:grpSp>
          <p:nvGrpSpPr>
            <p:cNvPr id="145" name="组合 144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圆角矩形 14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矩形 145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0110576" y="1601620"/>
            <a:ext cx="790275" cy="30240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同侧圆角矩形 174"/>
          <p:cNvSpPr/>
          <p:nvPr/>
        </p:nvSpPr>
        <p:spPr>
          <a:xfrm>
            <a:off x="10090891" y="1904022"/>
            <a:ext cx="829646" cy="151835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同侧圆角矩形 175"/>
          <p:cNvSpPr/>
          <p:nvPr/>
        </p:nvSpPr>
        <p:spPr>
          <a:xfrm>
            <a:off x="10090891" y="1484692"/>
            <a:ext cx="829646" cy="116928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10435153" y="1685950"/>
            <a:ext cx="102817" cy="102817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8" name="直接连接符 177"/>
          <p:cNvCxnSpPr/>
          <p:nvPr/>
        </p:nvCxnSpPr>
        <p:spPr>
          <a:xfrm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/>
          <p:nvPr/>
        </p:nvCxnSpPr>
        <p:spPr>
          <a:xfrm flipV="1"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>
            <a:off x="10537970" y="1737359"/>
            <a:ext cx="80539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>
            <a:stCxn id="177" idx="0"/>
          </p:cNvCxnSpPr>
          <p:nvPr/>
        </p:nvCxnSpPr>
        <p:spPr>
          <a:xfrm flipV="1">
            <a:off x="10486562" y="972626"/>
            <a:ext cx="3876" cy="713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9399597" y="1962486"/>
            <a:ext cx="691294" cy="5679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57419" y="1685950"/>
            <a:ext cx="651170" cy="485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圆角矩形 183"/>
          <p:cNvSpPr/>
          <p:nvPr/>
        </p:nvSpPr>
        <p:spPr>
          <a:xfrm>
            <a:off x="10012060" y="1945008"/>
            <a:ext cx="38707" cy="866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11336911" y="1601620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10357336" y="691141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/>
          <p:cNvSpPr/>
          <p:nvPr/>
        </p:nvSpPr>
        <p:spPr>
          <a:xfrm>
            <a:off x="3062844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椭圆 206"/>
          <p:cNvSpPr/>
          <p:nvPr/>
        </p:nvSpPr>
        <p:spPr>
          <a:xfrm>
            <a:off x="5090112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/>
          <p:cNvSpPr/>
          <p:nvPr/>
        </p:nvSpPr>
        <p:spPr>
          <a:xfrm>
            <a:off x="7117380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6024"/>
              </p:ext>
            </p:extLst>
          </p:nvPr>
        </p:nvGraphicFramePr>
        <p:xfrm>
          <a:off x="3216831" y="3422173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31" y="3422173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86212"/>
              </p:ext>
            </p:extLst>
          </p:nvPr>
        </p:nvGraphicFramePr>
        <p:xfrm>
          <a:off x="5234544" y="3421380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44" y="3421380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361"/>
              </p:ext>
            </p:extLst>
          </p:nvPr>
        </p:nvGraphicFramePr>
        <p:xfrm>
          <a:off x="7261782" y="342138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782" y="342138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椭圆 215"/>
          <p:cNvSpPr/>
          <p:nvPr/>
        </p:nvSpPr>
        <p:spPr>
          <a:xfrm>
            <a:off x="1687259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7" name="直接连接符 216"/>
          <p:cNvCxnSpPr>
            <a:stCxn id="216" idx="6"/>
            <a:endCxn id="206" idx="2"/>
          </p:cNvCxnSpPr>
          <p:nvPr/>
        </p:nvCxnSpPr>
        <p:spPr>
          <a:xfrm>
            <a:off x="1784066" y="3599177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206" idx="6"/>
            <a:endCxn id="207" idx="2"/>
          </p:cNvCxnSpPr>
          <p:nvPr/>
        </p:nvCxnSpPr>
        <p:spPr>
          <a:xfrm>
            <a:off x="3608944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207" idx="6"/>
            <a:endCxn id="208" idx="2"/>
          </p:cNvCxnSpPr>
          <p:nvPr/>
        </p:nvCxnSpPr>
        <p:spPr>
          <a:xfrm>
            <a:off x="5636212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椭圆 222"/>
          <p:cNvSpPr/>
          <p:nvPr/>
        </p:nvSpPr>
        <p:spPr>
          <a:xfrm>
            <a:off x="4301124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328392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49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8</TotalTime>
  <Words>104</Words>
  <Application>Microsoft Office PowerPoint</Application>
  <PresentationFormat>宽屏</PresentationFormat>
  <Paragraphs>5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45</cp:revision>
  <dcterms:created xsi:type="dcterms:W3CDTF">2019-01-04T13:24:18Z</dcterms:created>
  <dcterms:modified xsi:type="dcterms:W3CDTF">2019-01-10T11:32:18Z</dcterms:modified>
</cp:coreProperties>
</file>